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40D5" w:rsidRPr="00D712A1" w:rsidRDefault="00FC40D5" w:rsidP="00FC40D5">
      <w:pPr>
        <w:spacing w:after="0"/>
        <w:jc w:val="center"/>
        <w:rPr>
          <w:rFonts w:ascii="Arial" w:hAnsi="Arial" w:cs="Arial"/>
          <w:b/>
          <w:sz w:val="30"/>
        </w:rPr>
      </w:pPr>
      <w:r w:rsidRPr="00D712A1">
        <w:rPr>
          <w:rFonts w:ascii="Arial" w:hAnsi="Arial" w:cs="Arial"/>
          <w:b/>
          <w:sz w:val="30"/>
        </w:rPr>
        <w:t>SIVA SIVANI DEGREE COLLEGE-KOMPALLY</w:t>
      </w:r>
    </w:p>
    <w:p w:rsidR="00FC40D5" w:rsidRPr="00DE785D" w:rsidRDefault="00FC40D5" w:rsidP="00FC40D5">
      <w:pPr>
        <w:tabs>
          <w:tab w:val="left" w:pos="3200"/>
          <w:tab w:val="center" w:pos="4680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DE785D">
        <w:rPr>
          <w:rFonts w:ascii="Arial" w:hAnsi="Arial" w:cs="Arial"/>
          <w:b/>
        </w:rPr>
        <w:t>(AUTONOMOUS)</w:t>
      </w:r>
    </w:p>
    <w:p w:rsidR="00FC40D5" w:rsidRPr="008E7BA7" w:rsidRDefault="00FC40D5" w:rsidP="00FC40D5">
      <w:pPr>
        <w:spacing w:after="0"/>
        <w:jc w:val="center"/>
        <w:rPr>
          <w:rFonts w:ascii="Arial" w:hAnsi="Arial" w:cs="Arial"/>
          <w:b/>
          <w:sz w:val="20"/>
          <w:szCs w:val="14"/>
        </w:rPr>
      </w:pPr>
      <w:r w:rsidRPr="008E7BA7">
        <w:rPr>
          <w:rFonts w:ascii="Arial" w:hAnsi="Arial" w:cs="Arial"/>
          <w:b/>
          <w:sz w:val="20"/>
          <w:szCs w:val="14"/>
        </w:rPr>
        <w:t>FACULTY OF SCIENCE</w:t>
      </w:r>
    </w:p>
    <w:p w:rsidR="00FC40D5" w:rsidRPr="00FC40D5" w:rsidRDefault="00FC40D5" w:rsidP="00FC40D5">
      <w:pPr>
        <w:spacing w:after="0"/>
        <w:jc w:val="center"/>
        <w:rPr>
          <w:rFonts w:ascii="Arial" w:hAnsi="Arial" w:cs="Arial"/>
          <w:b/>
          <w:sz w:val="24"/>
          <w:szCs w:val="24"/>
        </w:rPr>
      </w:pPr>
      <w:r w:rsidRPr="00FC40D5">
        <w:rPr>
          <w:rFonts w:ascii="Arial" w:hAnsi="Arial" w:cs="Arial"/>
          <w:b/>
          <w:sz w:val="24"/>
          <w:szCs w:val="24"/>
        </w:rPr>
        <w:t>MATLAB RECORD</w:t>
      </w:r>
    </w:p>
    <w:p w:rsidR="00FC40D5" w:rsidRDefault="00FC40D5" w:rsidP="009908F2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CLASS: B.Sc.- Iyr MSCs.-I Sem</w:t>
      </w:r>
    </w:p>
    <w:p w:rsidR="009908F2" w:rsidRPr="009908F2" w:rsidRDefault="009908F2" w:rsidP="009908F2">
      <w:pPr>
        <w:pStyle w:val="ListParagraph"/>
        <w:numPr>
          <w:ilvl w:val="0"/>
          <w:numId w:val="1"/>
        </w:numPr>
        <w:rPr>
          <w:rFonts w:ascii="Bookman Old Style" w:hAnsi="Bookman Old Style"/>
          <w:b/>
          <w:sz w:val="24"/>
          <w:szCs w:val="24"/>
        </w:rPr>
      </w:pPr>
      <w:r w:rsidRPr="009908F2">
        <w:rPr>
          <w:rFonts w:ascii="Bookman Old Style" w:hAnsi="Bookman Old Style"/>
          <w:b/>
          <w:sz w:val="24"/>
          <w:szCs w:val="24"/>
        </w:rPr>
        <w:t>Arithmetic operations with scalars</w:t>
      </w:r>
    </w:p>
    <w:tbl>
      <w:tblPr>
        <w:tblpPr w:leftFromText="180" w:rightFromText="180" w:vertAnchor="text" w:horzAnchor="page" w:tblpX="5423" w:tblpY="7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48"/>
        <w:gridCol w:w="1500"/>
      </w:tblGrid>
      <w:tr w:rsidR="009908F2" w:rsidTr="00EA17A0">
        <w:trPr>
          <w:trHeight w:val="390"/>
        </w:trPr>
        <w:tc>
          <w:tcPr>
            <w:tcW w:w="1848" w:type="dxa"/>
          </w:tcPr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Operation</w:t>
            </w:r>
          </w:p>
        </w:tc>
        <w:tc>
          <w:tcPr>
            <w:tcW w:w="1500" w:type="dxa"/>
            <w:vAlign w:val="center"/>
          </w:tcPr>
          <w:p w:rsidR="009908F2" w:rsidRPr="00BC0166" w:rsidRDefault="009908F2" w:rsidP="00EA17A0">
            <w:pPr>
              <w:spacing w:after="0" w:line="240" w:lineRule="auto"/>
              <w:jc w:val="center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Symbol</w:t>
            </w:r>
          </w:p>
        </w:tc>
      </w:tr>
      <w:tr w:rsidR="009908F2" w:rsidTr="00EA17A0">
        <w:trPr>
          <w:trHeight w:val="1640"/>
        </w:trPr>
        <w:tc>
          <w:tcPr>
            <w:tcW w:w="1848" w:type="dxa"/>
          </w:tcPr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Addition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Subtraction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Multiplication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Division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BC0166">
              <w:rPr>
                <w:rFonts w:ascii="Bookman Old Style" w:eastAsia="Times New Roman" w:hAnsi="Bookman Old Style" w:cs="Times New Roman"/>
                <w:sz w:val="24"/>
                <w:szCs w:val="24"/>
              </w:rPr>
              <w:t>Powers</w:t>
            </w:r>
          </w:p>
        </w:tc>
        <w:tc>
          <w:tcPr>
            <w:tcW w:w="1500" w:type="dxa"/>
          </w:tcPr>
          <w:p w:rsidR="009908F2" w:rsidRDefault="009908F2" w:rsidP="00EA17A0">
            <w:pPr>
              <w:spacing w:before="100" w:beforeAutospacing="1" w:after="100" w:afterAutospacing="1" w:line="240" w:lineRule="auto"/>
              <w:jc w:val="center"/>
              <w:rPr>
                <w:rFonts w:ascii="Bookman Old Style" w:eastAsia="Times New Roman" w:hAnsi="Bookman Old Style" w:cs="Courier New"/>
                <w:sz w:val="24"/>
                <w:szCs w:val="24"/>
              </w:rPr>
            </w:pPr>
            <w:r w:rsidRPr="00E33C03">
              <w:rPr>
                <w:rFonts w:ascii="Bookman Old Style" w:eastAsia="Times New Roman" w:hAnsi="Bookman Old Style" w:cs="Courier New"/>
                <w:sz w:val="24"/>
                <w:szCs w:val="24"/>
              </w:rPr>
              <w:t>+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jc w:val="center"/>
              <w:rPr>
                <w:rFonts w:ascii="Bookman Old Style" w:eastAsia="Times New Roman" w:hAnsi="Bookman Old Style" w:cs="Courier New"/>
                <w:sz w:val="24"/>
                <w:szCs w:val="24"/>
              </w:rPr>
            </w:pPr>
            <w:r w:rsidRPr="00E33C03">
              <w:rPr>
                <w:rFonts w:ascii="Bookman Old Style" w:eastAsia="Times New Roman" w:hAnsi="Bookman Old Style" w:cs="Courier New"/>
                <w:sz w:val="24"/>
                <w:szCs w:val="24"/>
              </w:rPr>
              <w:t>-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jc w:val="center"/>
              <w:rPr>
                <w:rFonts w:ascii="Bookman Old Style" w:eastAsia="Times New Roman" w:hAnsi="Bookman Old Style" w:cs="Courier New"/>
                <w:sz w:val="24"/>
                <w:szCs w:val="24"/>
              </w:rPr>
            </w:pPr>
            <w:r w:rsidRPr="00E33C03">
              <w:rPr>
                <w:rFonts w:ascii="Bookman Old Style" w:eastAsia="Times New Roman" w:hAnsi="Bookman Old Style" w:cs="Courier New"/>
                <w:sz w:val="24"/>
                <w:szCs w:val="24"/>
              </w:rPr>
              <w:t>*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jc w:val="center"/>
              <w:rPr>
                <w:rFonts w:ascii="Bookman Old Style" w:eastAsia="Times New Roman" w:hAnsi="Bookman Old Style" w:cs="Courier New"/>
                <w:sz w:val="24"/>
                <w:szCs w:val="24"/>
              </w:rPr>
            </w:pPr>
            <w:r w:rsidRPr="00E33C03">
              <w:rPr>
                <w:rFonts w:ascii="Bookman Old Style" w:eastAsia="Times New Roman" w:hAnsi="Bookman Old Style" w:cs="Courier New"/>
                <w:sz w:val="24"/>
                <w:szCs w:val="24"/>
              </w:rPr>
              <w:t>/</w:t>
            </w:r>
          </w:p>
          <w:p w:rsidR="009908F2" w:rsidRDefault="009908F2" w:rsidP="00EA17A0">
            <w:pPr>
              <w:spacing w:before="100" w:beforeAutospacing="1" w:after="100" w:afterAutospacing="1" w:line="240" w:lineRule="auto"/>
              <w:jc w:val="center"/>
              <w:rPr>
                <w:rFonts w:ascii="Bookman Old Style" w:eastAsia="Times New Roman" w:hAnsi="Bookman Old Style" w:cs="Times New Roman"/>
                <w:sz w:val="24"/>
                <w:szCs w:val="24"/>
              </w:rPr>
            </w:pPr>
            <w:r w:rsidRPr="00E33C03">
              <w:rPr>
                <w:rFonts w:ascii="Bookman Old Style" w:eastAsia="Times New Roman" w:hAnsi="Bookman Old Style" w:cs="Courier New"/>
                <w:sz w:val="24"/>
                <w:szCs w:val="24"/>
              </w:rPr>
              <w:t>^</w:t>
            </w:r>
          </w:p>
        </w:tc>
      </w:tr>
    </w:tbl>
    <w:p w:rsidR="009908F2" w:rsidRPr="00BC0166" w:rsidRDefault="009908F2" w:rsidP="009908F2">
      <w:pPr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BC0166">
        <w:rPr>
          <w:rFonts w:ascii="Bookman Old Style" w:eastAsia="Times New Roman" w:hAnsi="Bookman Old Style" w:cs="Times New Roman"/>
          <w:sz w:val="24"/>
          <w:szCs w:val="24"/>
        </w:rPr>
        <w:t>The most common arithmetic operations in MATLAB are</w:t>
      </w:r>
    </w:p>
    <w:p w:rsidR="009908F2" w:rsidRDefault="009908F2" w:rsidP="009908F2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Bookman Old Style" w:eastAsia="Times New Roman" w:hAnsi="Bookman Old Style" w:cs="Times New Roman"/>
          <w:sz w:val="24"/>
          <w:szCs w:val="24"/>
        </w:rPr>
      </w:pPr>
    </w:p>
    <w:p w:rsidR="009908F2" w:rsidRDefault="009908F2" w:rsidP="009908F2">
      <w:pPr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sz w:val="24"/>
          <w:szCs w:val="24"/>
        </w:rPr>
      </w:pPr>
    </w:p>
    <w:p w:rsidR="009908F2" w:rsidRDefault="009908F2" w:rsidP="009908F2">
      <w:pPr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sz w:val="24"/>
          <w:szCs w:val="24"/>
        </w:rPr>
      </w:pPr>
    </w:p>
    <w:p w:rsidR="009908F2" w:rsidRDefault="009908F2" w:rsidP="009908F2">
      <w:pPr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sz w:val="24"/>
          <w:szCs w:val="24"/>
        </w:rPr>
      </w:pPr>
    </w:p>
    <w:p w:rsidR="009908F2" w:rsidRDefault="009908F2" w:rsidP="009908F2">
      <w:pPr>
        <w:shd w:val="clear" w:color="auto" w:fill="FFFFFF"/>
        <w:spacing w:before="100" w:beforeAutospacing="1" w:after="100" w:afterAutospacing="1" w:line="240" w:lineRule="auto"/>
        <w:outlineLvl w:val="1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FC40D5" w:rsidRDefault="00FC40D5" w:rsidP="00FC40D5">
      <w:pPr>
        <w:spacing w:line="360" w:lineRule="auto"/>
        <w:rPr>
          <w:rFonts w:ascii="Bookman Old Style" w:hAnsi="Bookman Old Style"/>
          <w:b/>
          <w:bCs/>
          <w:sz w:val="28"/>
          <w:szCs w:val="28"/>
        </w:rPr>
      </w:pPr>
    </w:p>
    <w:p w:rsidR="00FC40D5" w:rsidRPr="005E41D0" w:rsidRDefault="00FC40D5" w:rsidP="00FC40D5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for addition, subtraction, multiplication, right division</w:t>
      </w:r>
      <w:r w:rsidR="00CA72BC" w:rsidRPr="005E41D0">
        <w:rPr>
          <w:rFonts w:ascii="Bookman Old Style" w:hAnsi="Bookman Old Style"/>
          <w:sz w:val="24"/>
          <w:szCs w:val="24"/>
        </w:rPr>
        <w:t>, left division, Exponentiation of scalars.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FC40D5" w:rsidRPr="005E41D0" w:rsidRDefault="00FC40D5" w:rsidP="00FC40D5">
      <w:pPr>
        <w:pStyle w:val="ListParagraph"/>
        <w:numPr>
          <w:ilvl w:val="0"/>
          <w:numId w:val="3"/>
        </w:numPr>
        <w:spacing w:after="160"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ddition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result = a +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  8</w:t>
      </w:r>
    </w:p>
    <w:p w:rsidR="00FC40D5" w:rsidRPr="005E41D0" w:rsidRDefault="00FC40D5" w:rsidP="00FC40D5">
      <w:pPr>
        <w:pStyle w:val="ListParagraph"/>
        <w:numPr>
          <w:ilvl w:val="0"/>
          <w:numId w:val="3"/>
        </w:numPr>
        <w:spacing w:after="160"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Subtraction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lastRenderedPageBreak/>
        <w:t>&gt;&gt; result = a -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  2</w:t>
      </w:r>
    </w:p>
    <w:p w:rsidR="00FC40D5" w:rsidRPr="005E41D0" w:rsidRDefault="00FC40D5" w:rsidP="00FC40D5">
      <w:pPr>
        <w:pStyle w:val="ListParagraph"/>
        <w:numPr>
          <w:ilvl w:val="0"/>
          <w:numId w:val="3"/>
        </w:numPr>
        <w:spacing w:after="160"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Multiplication</w:t>
      </w:r>
    </w:p>
    <w:p w:rsidR="00FC40D5" w:rsidRPr="005E41D0" w:rsidRDefault="00FC40D5" w:rsidP="00FC40D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spacing w:line="360" w:lineRule="auto"/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result = a *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  15</w:t>
      </w:r>
    </w:p>
    <w:p w:rsidR="00FC40D5" w:rsidRPr="005E41D0" w:rsidRDefault="00FC40D5" w:rsidP="00FC40D5">
      <w:pPr>
        <w:pStyle w:val="ListParagraph"/>
        <w:numPr>
          <w:ilvl w:val="0"/>
          <w:numId w:val="3"/>
        </w:numPr>
        <w:spacing w:after="160"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Right Division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result = a /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  1.6667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 e) Left division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lastRenderedPageBreak/>
        <w:t>&gt;&gt; result = a \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   0.6000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   f) Exponential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result = a ^ b;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125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  g)Combined operations</w:t>
      </w:r>
    </w:p>
    <w:p w:rsidR="00FC40D5" w:rsidRPr="005E41D0" w:rsidRDefault="00FC40D5" w:rsidP="00FC40D5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a = 5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b = 3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c = 7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result = (a + b) * c - (b / c) + a^2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result);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    Output:</w:t>
      </w:r>
    </w:p>
    <w:p w:rsidR="00FC40D5" w:rsidRPr="005E41D0" w:rsidRDefault="00FC40D5" w:rsidP="00FC40D5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80.5714</w:t>
      </w:r>
    </w:p>
    <w:p w:rsidR="00CA72BC" w:rsidRDefault="00CA72BC" w:rsidP="009908F2">
      <w:pPr>
        <w:rPr>
          <w:rFonts w:ascii="Bookman Old Style" w:hAnsi="Bookman Old Style"/>
          <w:sz w:val="24"/>
          <w:szCs w:val="24"/>
        </w:rPr>
      </w:pPr>
    </w:p>
    <w:p w:rsidR="00804094" w:rsidRPr="005E41D0" w:rsidRDefault="00804094" w:rsidP="009908F2">
      <w:pPr>
        <w:rPr>
          <w:rFonts w:ascii="Bookman Old Style" w:hAnsi="Bookman Old Style"/>
          <w:sz w:val="24"/>
          <w:szCs w:val="24"/>
        </w:rPr>
      </w:pPr>
    </w:p>
    <w:p w:rsidR="005E41D0" w:rsidRPr="005E41D0" w:rsidRDefault="005E41D0" w:rsidP="009908F2">
      <w:pPr>
        <w:rPr>
          <w:rFonts w:ascii="Bookman Old Style" w:hAnsi="Bookman Old Style"/>
          <w:sz w:val="24"/>
          <w:szCs w:val="24"/>
        </w:rPr>
      </w:pPr>
    </w:p>
    <w:p w:rsidR="00532A1E" w:rsidRPr="005E41D0" w:rsidRDefault="00532A1E" w:rsidP="00532A1E">
      <w:pPr>
        <w:pStyle w:val="ListParagraph"/>
        <w:numPr>
          <w:ilvl w:val="0"/>
          <w:numId w:val="4"/>
        </w:numPr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lastRenderedPageBreak/>
        <w:t>Elementary Math built in functions</w:t>
      </w:r>
    </w:p>
    <w:p w:rsidR="00532A1E" w:rsidRPr="005E41D0" w:rsidRDefault="00532A1E" w:rsidP="00532A1E">
      <w:pPr>
        <w:pStyle w:val="ListParagraph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4438"/>
        <w:gridCol w:w="4418"/>
      </w:tblGrid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n(x), asin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ne and inverse (argument in radians)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nd(x), asind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ne and inverse (argument in degrees)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nh(x), asinh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Hyperbolic sine and inverse (arg. in radians)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Analogous for the other trigonometric functions: cos, tan, csc, sec, and cot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abs(x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Absolute value of x, complex magnitude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exp(x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Exponential of x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qrt(x), nthroot(x,n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quare root, real nth root of real numbers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og(x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Natural logarithm of x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og2(x), log10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ogarithm with base 2 and 10, respectively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factorial(n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Factorial of n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gn(x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Sign of x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mod(x,d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Remainder after division (modulo)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ceil(x), fix, floor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Round toward +inf, 0, -inf</w:t>
            </w:r>
          </w:p>
        </w:tc>
      </w:tr>
      <w:tr w:rsidR="00532A1E" w:rsidRPr="005E41D0" w:rsidTr="00EA17A0"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round(x)</w:t>
            </w:r>
          </w:p>
        </w:tc>
        <w:tc>
          <w:tcPr>
            <w:tcW w:w="4788" w:type="dxa"/>
          </w:tcPr>
          <w:p w:rsidR="00532A1E" w:rsidRPr="005E41D0" w:rsidRDefault="00532A1E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Round to nearest decimal or integer</w:t>
            </w:r>
          </w:p>
        </w:tc>
      </w:tr>
    </w:tbl>
    <w:p w:rsidR="00532A1E" w:rsidRPr="005E41D0" w:rsidRDefault="00532A1E" w:rsidP="005E41D0">
      <w:pPr>
        <w:rPr>
          <w:rFonts w:ascii="Bookman Old Style" w:hAnsi="Bookman Old Style"/>
          <w:sz w:val="24"/>
          <w:szCs w:val="24"/>
        </w:rPr>
      </w:pPr>
    </w:p>
    <w:p w:rsidR="00714D58" w:rsidRPr="005E41D0" w:rsidRDefault="00714D58" w:rsidP="00714D58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for calculating square root , n</w:t>
      </w:r>
      <w:r w:rsidRPr="005E41D0">
        <w:rPr>
          <w:rFonts w:ascii="Bookman Old Style" w:hAnsi="Bookman Old Style"/>
          <w:sz w:val="24"/>
          <w:szCs w:val="24"/>
          <w:vertAlign w:val="superscript"/>
        </w:rPr>
        <w:t>th</w:t>
      </w:r>
      <w:r w:rsidRPr="005E41D0">
        <w:rPr>
          <w:rFonts w:ascii="Bookman Old Style" w:hAnsi="Bookman Old Style"/>
          <w:sz w:val="24"/>
          <w:szCs w:val="24"/>
        </w:rPr>
        <w:t xml:space="preserve"> root, factorial, exponential, logarithmic values</w:t>
      </w:r>
    </w:p>
    <w:p w:rsidR="00714D58" w:rsidRDefault="00714D58" w:rsidP="005E41D0">
      <w:pPr>
        <w:pStyle w:val="NoSpacing"/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t>Program: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b/>
          <w:sz w:val="24"/>
          <w:szCs w:val="24"/>
        </w:rPr>
      </w:pPr>
    </w:p>
    <w:p w:rsidR="00714D58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factorial(5)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120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qrt(81)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9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lastRenderedPageBreak/>
        <w:t>&gt;&gt;nthroot(8,3)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2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exp(2)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7.3891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log(5)</w:t>
      </w:r>
    </w:p>
    <w:p w:rsidR="0096341B" w:rsidRPr="005E41D0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1.6094</w:t>
      </w:r>
    </w:p>
    <w:p w:rsidR="0096341B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&gt;&gt;log10(3)</w:t>
      </w:r>
    </w:p>
    <w:p w:rsidR="0096341B" w:rsidRDefault="0096341B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96341B" w:rsidRPr="005E41D0" w:rsidRDefault="0096341B" w:rsidP="0096341B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5E41D0" w:rsidRP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</w:t>
      </w:r>
      <w:r w:rsidR="00281817">
        <w:rPr>
          <w:rFonts w:ascii="Bookman Old Style" w:hAnsi="Bookman Old Style"/>
          <w:sz w:val="24"/>
          <w:szCs w:val="24"/>
        </w:rPr>
        <w:t>0.4771</w:t>
      </w:r>
    </w:p>
    <w:p w:rsidR="005E41D0" w:rsidRPr="005E41D0" w:rsidRDefault="005E41D0" w:rsidP="005E41D0">
      <w:pPr>
        <w:pStyle w:val="NoSpacing"/>
        <w:rPr>
          <w:rFonts w:ascii="Bookman Old Style" w:hAnsi="Bookman Old Style"/>
          <w:sz w:val="24"/>
          <w:szCs w:val="24"/>
        </w:rPr>
      </w:pPr>
    </w:p>
    <w:p w:rsidR="005E41D0" w:rsidRPr="005E41D0" w:rsidRDefault="005E41D0" w:rsidP="00714D58">
      <w:pPr>
        <w:spacing w:line="360" w:lineRule="auto"/>
        <w:rPr>
          <w:rFonts w:ascii="Bookman Old Style" w:hAnsi="Bookman Old Style"/>
          <w:bCs/>
          <w:sz w:val="24"/>
          <w:szCs w:val="24"/>
        </w:rPr>
      </w:pPr>
    </w:p>
    <w:p w:rsidR="00CA72BC" w:rsidRPr="005E41D0" w:rsidRDefault="00CA72BC" w:rsidP="009908F2">
      <w:pPr>
        <w:rPr>
          <w:rFonts w:ascii="Bookman Old Style" w:hAnsi="Bookman Old Style"/>
          <w:sz w:val="24"/>
          <w:szCs w:val="24"/>
        </w:rPr>
      </w:pPr>
    </w:p>
    <w:p w:rsidR="00CA72BC" w:rsidRPr="005E41D0" w:rsidRDefault="00CA72BC" w:rsidP="009908F2">
      <w:pPr>
        <w:rPr>
          <w:rFonts w:ascii="Bookman Old Style" w:hAnsi="Bookman Old Style"/>
          <w:sz w:val="24"/>
          <w:szCs w:val="24"/>
        </w:rPr>
      </w:pPr>
    </w:p>
    <w:p w:rsidR="00532A1E" w:rsidRPr="005E41D0" w:rsidRDefault="00532A1E" w:rsidP="009908F2">
      <w:pPr>
        <w:rPr>
          <w:rFonts w:ascii="Bookman Old Style" w:hAnsi="Bookman Old Style"/>
          <w:sz w:val="24"/>
          <w:szCs w:val="24"/>
        </w:rPr>
      </w:pPr>
    </w:p>
    <w:p w:rsidR="00532A1E" w:rsidRPr="005E41D0" w:rsidRDefault="00532A1E" w:rsidP="009908F2">
      <w:pPr>
        <w:rPr>
          <w:rFonts w:ascii="Bookman Old Style" w:hAnsi="Bookman Old Style"/>
          <w:sz w:val="24"/>
          <w:szCs w:val="24"/>
        </w:rPr>
      </w:pPr>
    </w:p>
    <w:p w:rsidR="00532A1E" w:rsidRPr="005E41D0" w:rsidRDefault="00532A1E" w:rsidP="009908F2">
      <w:pPr>
        <w:rPr>
          <w:rFonts w:ascii="Bookman Old Style" w:hAnsi="Bookman Old Style"/>
          <w:sz w:val="24"/>
          <w:szCs w:val="24"/>
        </w:rPr>
      </w:pPr>
    </w:p>
    <w:p w:rsidR="00532A1E" w:rsidRPr="005E41D0" w:rsidRDefault="00532A1E" w:rsidP="009908F2">
      <w:pPr>
        <w:rPr>
          <w:rFonts w:ascii="Bookman Old Style" w:hAnsi="Bookman Old Style"/>
          <w:sz w:val="24"/>
          <w:szCs w:val="24"/>
        </w:rPr>
      </w:pPr>
    </w:p>
    <w:p w:rsidR="00281817" w:rsidRDefault="00281817" w:rsidP="009908F2">
      <w:pPr>
        <w:rPr>
          <w:rFonts w:ascii="Bookman Old Style" w:hAnsi="Bookman Old Style"/>
          <w:sz w:val="24"/>
          <w:szCs w:val="24"/>
        </w:rPr>
      </w:pPr>
    </w:p>
    <w:p w:rsidR="007666C0" w:rsidRDefault="007666C0" w:rsidP="009908F2">
      <w:pPr>
        <w:rPr>
          <w:rFonts w:ascii="Bookman Old Style" w:hAnsi="Bookman Old Style"/>
          <w:sz w:val="24"/>
          <w:szCs w:val="24"/>
        </w:rPr>
      </w:pPr>
    </w:p>
    <w:p w:rsidR="007666C0" w:rsidRDefault="007666C0" w:rsidP="009908F2">
      <w:pPr>
        <w:rPr>
          <w:rFonts w:ascii="Bookman Old Style" w:hAnsi="Bookman Old Style"/>
          <w:sz w:val="24"/>
          <w:szCs w:val="24"/>
        </w:rPr>
      </w:pPr>
    </w:p>
    <w:p w:rsidR="00281817" w:rsidRPr="005E41D0" w:rsidRDefault="00281817" w:rsidP="009908F2">
      <w:pPr>
        <w:rPr>
          <w:rFonts w:ascii="Bookman Old Style" w:hAnsi="Bookman Old Style"/>
          <w:sz w:val="24"/>
          <w:szCs w:val="24"/>
        </w:rPr>
      </w:pPr>
    </w:p>
    <w:p w:rsidR="00483AF7" w:rsidRPr="005E41D0" w:rsidRDefault="00483AF7" w:rsidP="00483AF7">
      <w:pPr>
        <w:pStyle w:val="ListParagraph"/>
        <w:numPr>
          <w:ilvl w:val="0"/>
          <w:numId w:val="4"/>
        </w:numPr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lastRenderedPageBreak/>
        <w:t>Defining variables and constants.</w:t>
      </w:r>
    </w:p>
    <w:p w:rsidR="00483AF7" w:rsidRPr="00A24936" w:rsidRDefault="00A24936" w:rsidP="00483AF7">
      <w:pPr>
        <w:shd w:val="clear" w:color="auto" w:fill="FFFFFF"/>
        <w:spacing w:after="100" w:afterAutospacing="1" w:line="240" w:lineRule="auto"/>
        <w:rPr>
          <w:rFonts w:ascii="Bookman Old Style" w:eastAsia="Times New Roman" w:hAnsi="Bookman Old Style" w:cs="Times New Roman"/>
          <w:color w:val="212529"/>
          <w:sz w:val="24"/>
          <w:szCs w:val="24"/>
        </w:rPr>
      </w:pPr>
      <w:r w:rsidRPr="00A24936">
        <w:rPr>
          <w:rFonts w:ascii="Bookman Old Style" w:eastAsia="Times New Roman" w:hAnsi="Bookman Old Style" w:cs="Times New Roman"/>
          <w:b/>
          <w:iCs/>
          <w:color w:val="212529"/>
          <w:sz w:val="24"/>
          <w:szCs w:val="24"/>
        </w:rPr>
        <w:t xml:space="preserve">Aim: </w:t>
      </w:r>
      <w:r>
        <w:rPr>
          <w:rFonts w:ascii="Bookman Old Style" w:eastAsia="Times New Roman" w:hAnsi="Bookman Old Style" w:cs="Times New Roman"/>
          <w:iCs/>
          <w:color w:val="212529"/>
          <w:sz w:val="24"/>
          <w:szCs w:val="24"/>
        </w:rPr>
        <w:t>Write a program for defining variables and constants</w:t>
      </w:r>
    </w:p>
    <w:p w:rsidR="00A24936" w:rsidRPr="005E41D0" w:rsidRDefault="00A24936" w:rsidP="00A24936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A24936" w:rsidRPr="005E41D0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&gt;&gt;x=15;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x=</w:t>
      </w:r>
    </w:p>
    <w:p w:rsidR="00FA5B69" w:rsidRPr="00FA5B69" w:rsidRDefault="00FA5B69" w:rsidP="00FA5B69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A24936" w:rsidRPr="005E41D0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15</w:t>
      </w:r>
    </w:p>
    <w:p w:rsidR="00A24936" w:rsidRPr="005E41D0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x=3*x-12;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x=</w:t>
      </w:r>
    </w:p>
    <w:p w:rsidR="00FA5B69" w:rsidRPr="00FA5B69" w:rsidRDefault="00FA5B69" w:rsidP="00FA5B69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33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&gt;&gt;pi</w:t>
      </w:r>
    </w:p>
    <w:p w:rsidR="00D413ED" w:rsidRPr="005E41D0" w:rsidRDefault="00D413ED" w:rsidP="00D413ED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3-1416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&gt;&gt;i</w:t>
      </w:r>
    </w:p>
    <w:p w:rsidR="00D413ED" w:rsidRPr="005E41D0" w:rsidRDefault="00D413ED" w:rsidP="00D413ED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0.0000+1.0000i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&gt;&gt;1/0</w:t>
      </w:r>
    </w:p>
    <w:p w:rsidR="00D413ED" w:rsidRPr="005E41D0" w:rsidRDefault="00D413ED" w:rsidP="00D413ED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A24936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inf</w:t>
      </w:r>
    </w:p>
    <w:p w:rsidR="00A24936" w:rsidRPr="005E41D0" w:rsidRDefault="00A24936" w:rsidP="00A24936">
      <w:pPr>
        <w:ind w:left="36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</w:p>
    <w:p w:rsidR="00532A1E" w:rsidRPr="005E41D0" w:rsidRDefault="00532A1E" w:rsidP="00A24936">
      <w:pPr>
        <w:tabs>
          <w:tab w:val="left" w:pos="1260"/>
        </w:tabs>
        <w:rPr>
          <w:rFonts w:ascii="Bookman Old Style" w:hAnsi="Bookman Old Style"/>
          <w:sz w:val="24"/>
          <w:szCs w:val="24"/>
        </w:rPr>
      </w:pPr>
    </w:p>
    <w:p w:rsidR="00483AF7" w:rsidRPr="005E41D0" w:rsidRDefault="00483AF7" w:rsidP="009908F2">
      <w:pPr>
        <w:rPr>
          <w:rFonts w:ascii="Bookman Old Style" w:hAnsi="Bookman Old Style"/>
          <w:sz w:val="24"/>
          <w:szCs w:val="24"/>
        </w:rPr>
      </w:pPr>
    </w:p>
    <w:p w:rsidR="00760D23" w:rsidRPr="005E41D0" w:rsidRDefault="00760D23" w:rsidP="00760D23">
      <w:pPr>
        <w:pStyle w:val="ListParagraph"/>
        <w:numPr>
          <w:ilvl w:val="0"/>
          <w:numId w:val="4"/>
        </w:numPr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212529"/>
          <w:sz w:val="24"/>
          <w:szCs w:val="24"/>
        </w:rPr>
      </w:pPr>
      <w:r w:rsidRPr="005E41D0">
        <w:rPr>
          <w:rFonts w:ascii="Bookman Old Style" w:eastAsia="Times New Roman" w:hAnsi="Bookman Old Style" w:cs="Times New Roman"/>
          <w:b/>
          <w:color w:val="212529"/>
          <w:sz w:val="24"/>
          <w:szCs w:val="24"/>
        </w:rPr>
        <w:lastRenderedPageBreak/>
        <w:t>Graphical interpretation of a function with two variables.</w:t>
      </w:r>
    </w:p>
    <w:p w:rsidR="00454E31" w:rsidRPr="005E41D0" w:rsidRDefault="00454E31" w:rsidP="00454E31">
      <w:pPr>
        <w:pStyle w:val="ListParagraph"/>
        <w:shd w:val="clear" w:color="auto" w:fill="FFFFFF"/>
        <w:spacing w:before="100" w:beforeAutospacing="1" w:after="100" w:afterAutospacing="1" w:line="240" w:lineRule="auto"/>
        <w:ind w:left="360"/>
        <w:rPr>
          <w:rFonts w:ascii="Bookman Old Style" w:eastAsia="Times New Roman" w:hAnsi="Bookman Old Style" w:cs="Times New Roman"/>
          <w:b/>
          <w:color w:val="212529"/>
          <w:sz w:val="24"/>
          <w:szCs w:val="24"/>
        </w:rPr>
      </w:pPr>
    </w:p>
    <w:p w:rsidR="00D66AE7" w:rsidRPr="005E41D0" w:rsidRDefault="00D66AE7" w:rsidP="00454E3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Aim: </w:t>
      </w:r>
      <w:r w:rsidRPr="005E41D0">
        <w:rPr>
          <w:rFonts w:ascii="Bookman Old Style" w:hAnsi="Bookman Old Style"/>
          <w:sz w:val="24"/>
          <w:szCs w:val="24"/>
        </w:rPr>
        <w:t>Write a program to graphical interpretation of a function with two variables by using MATLAB.</w:t>
      </w:r>
    </w:p>
    <w:p w:rsidR="00760D23" w:rsidRPr="005E41D0" w:rsidRDefault="00D66AE7" w:rsidP="00454E31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760D23" w:rsidRPr="005E41D0" w:rsidRDefault="00760D23" w:rsidP="00760D23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x = [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-10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.1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10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];</w:t>
      </w:r>
    </w:p>
    <w:p w:rsidR="00760D23" w:rsidRPr="005E41D0" w:rsidRDefault="00760D23" w:rsidP="00760D23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y = [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-10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.1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10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];</w:t>
      </w:r>
    </w:p>
    <w:p w:rsidR="00760D23" w:rsidRPr="005E41D0" w:rsidRDefault="00760D23" w:rsidP="00760D23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ljs-builtin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plot3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(x, y, x.^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2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 xml:space="preserve"> + </w:t>
      </w:r>
      <w:r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3</w:t>
      </w: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*y)</w:t>
      </w:r>
    </w:p>
    <w:p w:rsidR="00760D23" w:rsidRPr="005E41D0" w:rsidRDefault="00760D23" w:rsidP="00760D23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grid on</w:t>
      </w:r>
    </w:p>
    <w:p w:rsidR="00760D23" w:rsidRPr="005E41D0" w:rsidRDefault="00760D23" w:rsidP="00760D23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</w:p>
    <w:p w:rsidR="00D413ED" w:rsidRPr="005E41D0" w:rsidRDefault="00D413ED" w:rsidP="00D413ED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760D23" w:rsidRPr="005E41D0" w:rsidRDefault="00760D23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  <w:r w:rsidRPr="005E41D0">
        <w:rPr>
          <w:rFonts w:ascii="Bookman Old Style" w:hAnsi="Bookman Old Style"/>
          <w:color w:val="0C0D0E"/>
          <w:sz w:val="24"/>
          <w:szCs w:val="24"/>
        </w:rPr>
        <w:drawing>
          <wp:inline distT="0" distB="0" distL="0" distR="0">
            <wp:extent cx="4362450" cy="3346450"/>
            <wp:effectExtent l="19050" t="0" r="0" b="0"/>
            <wp:docPr id="3" name="Picture 1" descr="https://i.sstatic.net/UM2Z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.sstatic.net/UM2Zr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34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C62C04" w:rsidRPr="005E41D0" w:rsidRDefault="00C62C04" w:rsidP="00C62C04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Basic statements of two dimensional graphs representation.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to two dimensional graph y=x by using MATLAB.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x=0:1:10;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y=x;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plot(x,y)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C62C04" w:rsidRPr="005E41D0" w:rsidRDefault="00C62C04" w:rsidP="00C62C0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897880" cy="3177641"/>
            <wp:effectExtent l="0" t="0" r="7620" b="3810"/>
            <wp:docPr id="180992476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8971" cy="3178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051D9D" w:rsidRPr="005E41D0" w:rsidRDefault="00051D9D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281817" w:rsidRDefault="0028181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281817" w:rsidRDefault="0028181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281817" w:rsidRPr="005E41D0" w:rsidRDefault="0028181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454E31" w:rsidRDefault="00454E31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34C9E" w:rsidRDefault="00D34C9E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34C9E" w:rsidRDefault="00D34C9E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573CA5" w:rsidRPr="005E41D0" w:rsidRDefault="00573CA5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454E31" w:rsidRPr="005E41D0" w:rsidRDefault="00454E31" w:rsidP="00454E31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lastRenderedPageBreak/>
        <w:t>Basic statements of two dimensional graphs representation.</w:t>
      </w:r>
    </w:p>
    <w:p w:rsidR="00454E31" w:rsidRDefault="00454E31" w:rsidP="001A647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</w:t>
      </w:r>
      <w:r w:rsidR="001A6477">
        <w:rPr>
          <w:rFonts w:ascii="Bookman Old Style" w:hAnsi="Bookman Old Style"/>
          <w:sz w:val="24"/>
          <w:szCs w:val="24"/>
        </w:rPr>
        <w:t>To W</w:t>
      </w:r>
      <w:r w:rsidRPr="005E41D0">
        <w:rPr>
          <w:rFonts w:ascii="Bookman Old Style" w:hAnsi="Bookman Old Style"/>
          <w:sz w:val="24"/>
          <w:szCs w:val="24"/>
        </w:rPr>
        <w:t>rite a program to two dimensional graph by using MATLAB.</w:t>
      </w:r>
    </w:p>
    <w:p w:rsidR="001A6477" w:rsidRPr="001A6477" w:rsidRDefault="001A6477" w:rsidP="001A6477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1A6477">
        <w:rPr>
          <w:rFonts w:ascii="Bookman Old Style" w:hAnsi="Bookman Old Style"/>
          <w:b/>
          <w:sz w:val="24"/>
          <w:szCs w:val="24"/>
        </w:rPr>
        <w:t>Program: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x = [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-10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.1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10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]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y = [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-10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.1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: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10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]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 xml:space="preserve">[xx, yy] = </w:t>
      </w:r>
      <w:r w:rsidR="00454E31" w:rsidRPr="005E41D0">
        <w:rPr>
          <w:rStyle w:val="hljs-builtin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meshgrid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 xml:space="preserve"> (x, y)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z = xx.^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2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 xml:space="preserve"> + </w:t>
      </w:r>
      <w:r w:rsidR="00454E31" w:rsidRPr="005E41D0">
        <w:rPr>
          <w:rStyle w:val="hljs-number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3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*yy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mesh(x, y, z)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 xml:space="preserve">meshc(xx,yy,z) 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xlabel (</w:t>
      </w:r>
      <w:r w:rsidR="00454E31" w:rsidRPr="005E41D0">
        <w:rPr>
          <w:rStyle w:val="hljs-string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"x"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)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ylabel (</w:t>
      </w:r>
      <w:r w:rsidR="00454E31" w:rsidRPr="005E41D0">
        <w:rPr>
          <w:rStyle w:val="hljs-string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"y"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)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zlabel (</w:t>
      </w:r>
      <w:r w:rsidR="00454E31" w:rsidRPr="005E41D0">
        <w:rPr>
          <w:rStyle w:val="hljs-string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"f(x,y)"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);</w:t>
      </w:r>
    </w:p>
    <w:p w:rsidR="00454E31" w:rsidRPr="005E41D0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title (</w:t>
      </w:r>
      <w:r w:rsidR="00454E31" w:rsidRPr="005E41D0">
        <w:rPr>
          <w:rStyle w:val="hljs-string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"f(x,y) = x^2 + 3y"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);</w:t>
      </w:r>
    </w:p>
    <w:p w:rsidR="00454E31" w:rsidRDefault="00852A10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  <w:r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&gt;&gt;</w:t>
      </w:r>
      <w:r w:rsidR="00454E31" w:rsidRPr="005E41D0"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  <w:t>grid on</w:t>
      </w:r>
    </w:p>
    <w:p w:rsidR="00D34C9E" w:rsidRDefault="00D34C9E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</w:p>
    <w:p w:rsidR="00D34C9E" w:rsidRDefault="00D34C9E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</w:p>
    <w:p w:rsidR="00D34C9E" w:rsidRDefault="00D34C9E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</w:p>
    <w:p w:rsidR="00D34C9E" w:rsidRPr="001A6477" w:rsidRDefault="001A6477" w:rsidP="00454E31">
      <w:pPr>
        <w:pStyle w:val="HTMLPreformatted"/>
        <w:textAlignment w:val="baseline"/>
        <w:rPr>
          <w:rStyle w:val="HTMLCode"/>
          <w:rFonts w:ascii="Bookman Old Style" w:hAnsi="Bookman Old Style"/>
          <w:b/>
          <w:color w:val="0C0D0E"/>
          <w:sz w:val="24"/>
          <w:szCs w:val="24"/>
          <w:bdr w:val="none" w:sz="0" w:space="0" w:color="auto" w:frame="1"/>
        </w:rPr>
      </w:pPr>
      <w:r w:rsidRPr="001A6477">
        <w:rPr>
          <w:rStyle w:val="HTMLCode"/>
          <w:rFonts w:ascii="Bookman Old Style" w:hAnsi="Bookman Old Style"/>
          <w:b/>
          <w:color w:val="0C0D0E"/>
          <w:sz w:val="24"/>
          <w:szCs w:val="24"/>
          <w:bdr w:val="none" w:sz="0" w:space="0" w:color="auto" w:frame="1"/>
        </w:rPr>
        <w:t>Output:</w:t>
      </w:r>
    </w:p>
    <w:p w:rsidR="00D34C9E" w:rsidRPr="005E41D0" w:rsidRDefault="00D34C9E" w:rsidP="00454E31">
      <w:pPr>
        <w:pStyle w:val="HTMLPreformatted"/>
        <w:textAlignment w:val="baseline"/>
        <w:rPr>
          <w:rStyle w:val="HTMLCode"/>
          <w:rFonts w:ascii="Bookman Old Style" w:hAnsi="Bookman Old Style"/>
          <w:color w:val="0C0D0E"/>
          <w:sz w:val="24"/>
          <w:szCs w:val="24"/>
          <w:bdr w:val="none" w:sz="0" w:space="0" w:color="auto" w:frame="1"/>
        </w:rPr>
      </w:pPr>
    </w:p>
    <w:p w:rsidR="00454E31" w:rsidRPr="005E41D0" w:rsidRDefault="00454E31" w:rsidP="00454E31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810000" cy="2838450"/>
            <wp:effectExtent l="19050" t="0" r="0" b="0"/>
            <wp:docPr id="4" name="Picture 4" descr="https://i.sstatic.net/iqiZ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i.sstatic.net/iqiZY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281817" w:rsidRPr="005E41D0" w:rsidRDefault="0028181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852A10" w:rsidRPr="005E41D0" w:rsidRDefault="00852A10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852A10" w:rsidRPr="005E41D0" w:rsidRDefault="00852A10" w:rsidP="00852A10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lastRenderedPageBreak/>
        <w:t>Plotting three dimensional surfaces.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       Aim: </w:t>
      </w:r>
      <w:r w:rsidRPr="005E41D0">
        <w:rPr>
          <w:rFonts w:ascii="Bookman Old Style" w:hAnsi="Bookman Old Style"/>
          <w:sz w:val="24"/>
          <w:szCs w:val="24"/>
        </w:rPr>
        <w:t xml:space="preserve">Write a program to plotting three dimensional surfaces 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  By using MATLAB.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x=-3:0.1:3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y=x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[x1,y1]=meshgrid(x,y)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z1 = x1.^2+y1.^2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surf(x1,y1,z1)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731510" cy="2964180"/>
            <wp:effectExtent l="0" t="0" r="2540" b="762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6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A1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281817" w:rsidRPr="005E41D0" w:rsidRDefault="00281817" w:rsidP="00852A10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852A10" w:rsidRPr="005E41D0" w:rsidRDefault="00852A10" w:rsidP="00852A10">
      <w:pPr>
        <w:pStyle w:val="HTMLPreformatted"/>
        <w:ind w:left="360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852A10" w:rsidRPr="005E41D0" w:rsidRDefault="00852A10" w:rsidP="00852A10">
      <w:pPr>
        <w:pStyle w:val="ListParagraph"/>
        <w:numPr>
          <w:ilvl w:val="0"/>
          <w:numId w:val="4"/>
        </w:numPr>
        <w:spacing w:after="160"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lastRenderedPageBreak/>
        <w:t>Graphical Interpretation of a function with two variables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 xml:space="preserve">Aim: </w:t>
      </w:r>
      <w:r w:rsidRPr="005E41D0">
        <w:rPr>
          <w:rFonts w:ascii="Bookman Old Style" w:hAnsi="Bookman Old Style"/>
          <w:sz w:val="24"/>
          <w:szCs w:val="24"/>
        </w:rPr>
        <w:t>Write a program to graphical interpretation of a function with two variables by using MATLAB.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[x,y]=meshgrid(-4:1:4,-4:1:4);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z = x.^3 + y.^3;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mesh(x,y,z)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4930140" cy="3154680"/>
            <wp:effectExtent l="0" t="0" r="3810" b="7620"/>
            <wp:docPr id="4282007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615" cy="3158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A10" w:rsidRPr="005E41D0" w:rsidRDefault="00852A10" w:rsidP="00852A10">
      <w:pPr>
        <w:pStyle w:val="ListParagraph"/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D66AE7" w:rsidRPr="005E41D0" w:rsidRDefault="00D66AE7" w:rsidP="00760D23">
      <w:pPr>
        <w:pStyle w:val="HTMLPreformatted"/>
        <w:textAlignment w:val="baseline"/>
        <w:rPr>
          <w:rFonts w:ascii="Bookman Old Style" w:hAnsi="Bookman Old Style"/>
          <w:color w:val="0C0D0E"/>
          <w:sz w:val="24"/>
          <w:szCs w:val="24"/>
        </w:rPr>
      </w:pPr>
    </w:p>
    <w:p w:rsidR="00760D23" w:rsidRPr="005E41D0" w:rsidRDefault="00760D23" w:rsidP="00760D23">
      <w:pPr>
        <w:pStyle w:val="ListParagraph"/>
        <w:shd w:val="clear" w:color="auto" w:fill="FFFFFF"/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212529"/>
          <w:sz w:val="24"/>
          <w:szCs w:val="24"/>
        </w:rPr>
      </w:pPr>
    </w:p>
    <w:p w:rsidR="00483AF7" w:rsidRPr="005E41D0" w:rsidRDefault="00483AF7" w:rsidP="009908F2">
      <w:pPr>
        <w:rPr>
          <w:rFonts w:ascii="Bookman Old Style" w:hAnsi="Bookman Old Style"/>
          <w:sz w:val="24"/>
          <w:szCs w:val="24"/>
        </w:rPr>
      </w:pPr>
    </w:p>
    <w:p w:rsidR="00483AF7" w:rsidRPr="005E41D0" w:rsidRDefault="00483AF7" w:rsidP="009908F2">
      <w:pPr>
        <w:rPr>
          <w:rFonts w:ascii="Bookman Old Style" w:hAnsi="Bookman Old Style"/>
          <w:sz w:val="24"/>
          <w:szCs w:val="24"/>
        </w:rPr>
      </w:pPr>
    </w:p>
    <w:p w:rsidR="00483AF7" w:rsidRDefault="00483AF7" w:rsidP="009908F2">
      <w:pPr>
        <w:rPr>
          <w:rFonts w:ascii="Bookman Old Style" w:hAnsi="Bookman Old Style"/>
          <w:sz w:val="24"/>
          <w:szCs w:val="24"/>
        </w:rPr>
      </w:pPr>
    </w:p>
    <w:p w:rsidR="00281817" w:rsidRPr="005E41D0" w:rsidRDefault="00281817" w:rsidP="009908F2">
      <w:pPr>
        <w:rPr>
          <w:rFonts w:ascii="Bookman Old Style" w:hAnsi="Bookman Old Style"/>
          <w:sz w:val="24"/>
          <w:szCs w:val="24"/>
        </w:rPr>
      </w:pPr>
    </w:p>
    <w:p w:rsidR="00483AF7" w:rsidRPr="005E41D0" w:rsidRDefault="00483AF7" w:rsidP="009908F2">
      <w:pPr>
        <w:rPr>
          <w:rFonts w:ascii="Bookman Old Style" w:hAnsi="Bookman Old Style"/>
          <w:sz w:val="24"/>
          <w:szCs w:val="24"/>
        </w:rPr>
      </w:pPr>
    </w:p>
    <w:p w:rsidR="00852A10" w:rsidRPr="005E41D0" w:rsidRDefault="00852A10" w:rsidP="00852A10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lastRenderedPageBreak/>
        <w:t xml:space="preserve"> Formatting a two dimensional plots by using MATLAB.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to plot </w:t>
      </w:r>
      <w:r w:rsidRPr="005E41D0">
        <w:rPr>
          <w:rFonts w:ascii="Bookman Old Style" w:hAnsi="Bookman Old Style"/>
          <w:position w:val="-4"/>
          <w:sz w:val="24"/>
          <w:szCs w:val="24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5pt" o:ole="">
            <v:imagedata r:id="rId12" o:title=""/>
          </v:shape>
          <o:OLEObject Type="Embed" ProgID="Equation.DSMT4" ShapeID="_x0000_i1025" DrawAspect="Content" ObjectID="_1790793947" r:id="rId13"/>
        </w:object>
      </w:r>
      <w:r w:rsidRPr="005E41D0">
        <w:rPr>
          <w:rFonts w:ascii="Bookman Old Style" w:hAnsi="Bookman Old Style"/>
          <w:sz w:val="24"/>
          <w:szCs w:val="24"/>
        </w:rPr>
        <w:t xml:space="preserve"> and </w:t>
      </w:r>
      <w:r w:rsidRPr="005E41D0">
        <w:rPr>
          <w:rFonts w:ascii="Bookman Old Style" w:hAnsi="Bookman Old Style"/>
          <w:position w:val="-4"/>
          <w:sz w:val="24"/>
          <w:szCs w:val="24"/>
        </w:rPr>
        <w:object w:dxaOrig="720" w:dyaOrig="260">
          <v:shape id="_x0000_i1026" type="#_x0000_t75" style="width:36pt;height:13pt" o:ole="">
            <v:imagedata r:id="rId14" o:title=""/>
          </v:shape>
          <o:OLEObject Type="Embed" ProgID="Equation.DSMT4" ShapeID="_x0000_i1026" DrawAspect="Content" ObjectID="_1790793948" r:id="rId15"/>
        </w:object>
      </w:r>
      <w:r w:rsidRPr="005E41D0">
        <w:rPr>
          <w:rFonts w:ascii="Bookman Old Style" w:hAnsi="Bookman Old Style"/>
          <w:sz w:val="24"/>
          <w:szCs w:val="24"/>
        </w:rPr>
        <w:t xml:space="preserve"> by using MATLAB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x=0:1:10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y1 = x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y2 = x.^2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plot(x, y1, 'b--', 'linewidth', 2)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hold on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plot(x, y2, 'r-o', 'linewidth', 1.5);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852A10" w:rsidRPr="005E41D0" w:rsidRDefault="00852A10" w:rsidP="00852A10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173980" cy="2087880"/>
            <wp:effectExtent l="0" t="0" r="7620" b="7620"/>
            <wp:docPr id="132897577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AF7" w:rsidRPr="005E41D0" w:rsidRDefault="00483AF7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852A10" w:rsidRDefault="00852A10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281817" w:rsidRDefault="00281817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281817" w:rsidRDefault="00281817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281817" w:rsidRPr="005E41D0" w:rsidRDefault="00281817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852A10" w:rsidRPr="005E41D0" w:rsidRDefault="00852A10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791DB1" w:rsidRPr="005E41D0" w:rsidRDefault="00791DB1" w:rsidP="00791DB1">
      <w:pPr>
        <w:pStyle w:val="ListParagraph"/>
        <w:widowControl w:val="0"/>
        <w:numPr>
          <w:ilvl w:val="0"/>
          <w:numId w:val="4"/>
        </w:numPr>
        <w:autoSpaceDE w:val="0"/>
        <w:autoSpaceDN w:val="0"/>
        <w:spacing w:after="0" w:line="240" w:lineRule="auto"/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  <w:lastRenderedPageBreak/>
        <w:t>Problem on two dimensional graphs representation.</w:t>
      </w:r>
    </w:p>
    <w:p w:rsidR="001A6477" w:rsidRDefault="001A6477" w:rsidP="001A6477">
      <w:pPr>
        <w:widowControl w:val="0"/>
        <w:autoSpaceDE w:val="0"/>
        <w:autoSpaceDN w:val="0"/>
        <w:spacing w:after="0" w:line="240" w:lineRule="auto"/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</w:pPr>
    </w:p>
    <w:p w:rsidR="001A6477" w:rsidRPr="001A6477" w:rsidRDefault="001A6477" w:rsidP="001A6477">
      <w:pPr>
        <w:widowControl w:val="0"/>
        <w:autoSpaceDE w:val="0"/>
        <w:autoSpaceDN w:val="0"/>
        <w:spacing w:after="0" w:line="240" w:lineRule="auto"/>
        <w:rPr>
          <w:rFonts w:ascii="Bookman Old Style" w:hAnsi="Bookman Old Style" w:cs="Arial"/>
          <w:color w:val="000000" w:themeColor="text1"/>
          <w:sz w:val="24"/>
          <w:szCs w:val="24"/>
          <w:shd w:val="clear" w:color="auto" w:fill="FFFFFF"/>
        </w:rPr>
      </w:pPr>
      <w:r w:rsidRPr="001A6477"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  <w:t>Aim:</w:t>
      </w:r>
      <w:r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1A6477">
        <w:rPr>
          <w:rFonts w:ascii="Bookman Old Style" w:hAnsi="Bookman Old Style" w:cs="Arial"/>
          <w:color w:val="000000" w:themeColor="text1"/>
          <w:sz w:val="24"/>
          <w:szCs w:val="24"/>
          <w:shd w:val="clear" w:color="auto" w:fill="FFFFFF"/>
        </w:rPr>
        <w:t>Write a program to plot two dimensional graph.</w:t>
      </w:r>
    </w:p>
    <w:p w:rsidR="001A6477" w:rsidRDefault="001A6477" w:rsidP="001A6477">
      <w:pPr>
        <w:widowControl w:val="0"/>
        <w:autoSpaceDE w:val="0"/>
        <w:autoSpaceDN w:val="0"/>
        <w:spacing w:after="0" w:line="240" w:lineRule="auto"/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</w:pPr>
    </w:p>
    <w:p w:rsidR="00791DB1" w:rsidRPr="001A6477" w:rsidRDefault="001A6477" w:rsidP="001A6477">
      <w:pPr>
        <w:widowControl w:val="0"/>
        <w:autoSpaceDE w:val="0"/>
        <w:autoSpaceDN w:val="0"/>
        <w:spacing w:after="0" w:line="240" w:lineRule="auto"/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</w:pPr>
      <w:r w:rsidRPr="001A6477"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  <w:t>Program:</w:t>
      </w:r>
    </w:p>
    <w:p w:rsidR="001A6477" w:rsidRPr="001A6477" w:rsidRDefault="001A6477" w:rsidP="00791DB1">
      <w:pPr>
        <w:pStyle w:val="ListParagraph"/>
        <w:widowControl w:val="0"/>
        <w:autoSpaceDE w:val="0"/>
        <w:autoSpaceDN w:val="0"/>
        <w:spacing w:after="0" w:line="240" w:lineRule="auto"/>
        <w:rPr>
          <w:rFonts w:ascii="Bookman Old Style" w:hAnsi="Bookman Old Style" w:cs="Arial"/>
          <w:b/>
          <w:color w:val="000000" w:themeColor="text1"/>
          <w:sz w:val="24"/>
          <w:szCs w:val="24"/>
          <w:shd w:val="clear" w:color="auto" w:fill="FFFFFF"/>
        </w:rPr>
      </w:pPr>
    </w:p>
    <w:p w:rsidR="00791DB1" w:rsidRPr="005E41D0" w:rsidRDefault="00791DB1" w:rsidP="00791DB1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5E41D0">
        <w:rPr>
          <w:rFonts w:ascii="Bookman Old Style" w:hAnsi="Bookman Old Style"/>
          <w:color w:val="212121"/>
          <w:sz w:val="24"/>
          <w:szCs w:val="24"/>
        </w:rPr>
        <w:t>&gt;&gt;x = linspace(0,2*pi);</w:t>
      </w:r>
    </w:p>
    <w:p w:rsidR="00791DB1" w:rsidRPr="005E41D0" w:rsidRDefault="00791DB1" w:rsidP="00791DB1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5E41D0">
        <w:rPr>
          <w:rFonts w:ascii="Bookman Old Style" w:hAnsi="Bookman Old Style"/>
          <w:color w:val="212121"/>
          <w:sz w:val="24"/>
          <w:szCs w:val="24"/>
        </w:rPr>
        <w:t>&gt;&gt;y = sin(x);</w:t>
      </w:r>
    </w:p>
    <w:p w:rsidR="00791DB1" w:rsidRPr="005E41D0" w:rsidRDefault="00791DB1" w:rsidP="00791DB1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5E41D0">
        <w:rPr>
          <w:rFonts w:ascii="Bookman Old Style" w:hAnsi="Bookman Old Style"/>
          <w:color w:val="212121"/>
          <w:sz w:val="24"/>
          <w:szCs w:val="24"/>
        </w:rPr>
        <w:t>&gt;&gt;plot(x,y)</w:t>
      </w:r>
    </w:p>
    <w:p w:rsidR="00791DB1" w:rsidRPr="005E41D0" w:rsidRDefault="00791DB1" w:rsidP="00791DB1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1A6477" w:rsidRPr="005E41D0" w:rsidRDefault="001A6477" w:rsidP="001A6477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791DB1" w:rsidRPr="005E41D0" w:rsidRDefault="00791DB1" w:rsidP="00791DB1">
      <w:pPr>
        <w:pStyle w:val="ListParagraph"/>
        <w:widowControl w:val="0"/>
        <w:autoSpaceDE w:val="0"/>
        <w:autoSpaceDN w:val="0"/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5334000" cy="2286000"/>
            <wp:effectExtent l="19050" t="0" r="0" b="0"/>
            <wp:docPr id="6" name="Picture 1" descr="Figure contains an axes object. The axes object contains an object of type lin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e contains an axes object. The axes object contains an object of type line.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DB1" w:rsidRPr="005E41D0" w:rsidRDefault="00791DB1" w:rsidP="00791DB1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rPr>
          <w:rFonts w:ascii="Bookman Old Style" w:hAnsi="Bookman Old Style"/>
          <w:sz w:val="24"/>
          <w:szCs w:val="24"/>
        </w:rPr>
      </w:pPr>
    </w:p>
    <w:p w:rsidR="00852A10" w:rsidRPr="005E41D0" w:rsidRDefault="00852A10" w:rsidP="009908F2">
      <w:pPr>
        <w:rPr>
          <w:rFonts w:ascii="Bookman Old Style" w:hAnsi="Bookman Old Style"/>
          <w:b/>
          <w:bCs/>
          <w:sz w:val="24"/>
          <w:szCs w:val="24"/>
        </w:rPr>
      </w:pPr>
    </w:p>
    <w:p w:rsidR="00852A10" w:rsidRPr="005E41D0" w:rsidRDefault="00852A10" w:rsidP="009908F2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9908F2">
      <w:pPr>
        <w:rPr>
          <w:rFonts w:ascii="Bookman Old Style" w:hAnsi="Bookman Old Style"/>
          <w:sz w:val="24"/>
          <w:szCs w:val="24"/>
        </w:rPr>
      </w:pPr>
    </w:p>
    <w:p w:rsidR="00791DB1" w:rsidRDefault="00791DB1" w:rsidP="009908F2">
      <w:pPr>
        <w:rPr>
          <w:rFonts w:ascii="Bookman Old Style" w:hAnsi="Bookman Old Style"/>
          <w:sz w:val="24"/>
          <w:szCs w:val="24"/>
        </w:rPr>
      </w:pPr>
    </w:p>
    <w:p w:rsidR="00573CA5" w:rsidRPr="005E41D0" w:rsidRDefault="00573CA5" w:rsidP="009908F2">
      <w:pPr>
        <w:rPr>
          <w:rFonts w:ascii="Bookman Old Style" w:hAnsi="Bookman Old Style"/>
          <w:sz w:val="24"/>
          <w:szCs w:val="24"/>
        </w:rPr>
      </w:pPr>
    </w:p>
    <w:p w:rsidR="00791DB1" w:rsidRDefault="00791DB1" w:rsidP="009908F2">
      <w:pPr>
        <w:rPr>
          <w:rFonts w:ascii="Bookman Old Style" w:hAnsi="Bookman Old Style"/>
          <w:sz w:val="24"/>
          <w:szCs w:val="24"/>
        </w:rPr>
      </w:pPr>
    </w:p>
    <w:p w:rsidR="00EC4A0C" w:rsidRPr="005E41D0" w:rsidRDefault="00EC4A0C" w:rsidP="009908F2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9908F2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pStyle w:val="ListParagraph"/>
        <w:numPr>
          <w:ilvl w:val="0"/>
          <w:numId w:val="4"/>
        </w:numPr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lastRenderedPageBreak/>
        <w:t>Computing limits</w:t>
      </w:r>
    </w:p>
    <w:p w:rsidR="00791DB1" w:rsidRPr="005E41D0" w:rsidRDefault="00791DB1" w:rsidP="00791DB1">
      <w:pPr>
        <w:pStyle w:val="ListParagraph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4408"/>
        <w:gridCol w:w="4448"/>
      </w:tblGrid>
      <w:tr w:rsidR="00791DB1" w:rsidRPr="005E41D0" w:rsidTr="00EA17A0">
        <w:tc>
          <w:tcPr>
            <w:tcW w:w="440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 w:cs="Arial"/>
                <w:b/>
                <w:bCs/>
                <w:color w:val="000000"/>
                <w:sz w:val="24"/>
                <w:szCs w:val="24"/>
                <w:shd w:val="clear" w:color="auto" w:fill="EAEAEA"/>
              </w:rPr>
              <w:t>Mathematical Operation</w:t>
            </w:r>
          </w:p>
        </w:tc>
        <w:tc>
          <w:tcPr>
            <w:tcW w:w="444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 w:cs="Arial"/>
                <w:b/>
                <w:bCs/>
                <w:color w:val="000000"/>
                <w:sz w:val="24"/>
                <w:szCs w:val="24"/>
                <w:shd w:val="clear" w:color="auto" w:fill="EAEAEA"/>
              </w:rPr>
              <w:t>MATLAB Command</w:t>
            </w:r>
          </w:p>
        </w:tc>
      </w:tr>
      <w:tr w:rsidR="00791DB1" w:rsidRPr="005E41D0" w:rsidTr="00EA17A0">
        <w:tc>
          <w:tcPr>
            <w:tcW w:w="440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→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0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444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imit(f)</w:t>
            </w:r>
          </w:p>
        </w:tc>
      </w:tr>
      <w:tr w:rsidR="00791DB1" w:rsidRPr="005E41D0" w:rsidTr="00EA17A0">
        <w:tc>
          <w:tcPr>
            <w:tcW w:w="4408" w:type="dxa"/>
          </w:tcPr>
          <w:p w:rsidR="00791DB1" w:rsidRPr="005E41D0" w:rsidRDefault="00791DB1" w:rsidP="00EA17A0">
            <w:pPr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→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444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imit(f,x,a)      or limit(f,a)</w:t>
            </w:r>
          </w:p>
        </w:tc>
      </w:tr>
      <w:tr w:rsidR="00791DB1" w:rsidRPr="005E41D0" w:rsidTr="00EA17A0">
        <w:tc>
          <w:tcPr>
            <w:tcW w:w="4408" w:type="dxa"/>
          </w:tcPr>
          <w:p w:rsidR="00791DB1" w:rsidRPr="005E41D0" w:rsidRDefault="00791DB1" w:rsidP="00EA17A0">
            <w:pPr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→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Bookman Old Style" w:hAnsi="Bookman Old Style"/>
                            <w:sz w:val="24"/>
                            <w:szCs w:val="24"/>
                          </w:rPr>
                          <m:t>-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444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imit(f,x,a,’left’)</w:t>
            </w:r>
          </w:p>
        </w:tc>
      </w:tr>
      <w:tr w:rsidR="00791DB1" w:rsidRPr="005E41D0" w:rsidTr="00EA17A0">
        <w:tc>
          <w:tcPr>
            <w:tcW w:w="440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→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+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Bookman Old Style"/>
                        <w:sz w:val="24"/>
                        <w:szCs w:val="24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4448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Limit(f,x,a,’right’)</w:t>
            </w:r>
          </w:p>
        </w:tc>
      </w:tr>
    </w:tbl>
    <w:p w:rsidR="00791DB1" w:rsidRPr="005E41D0" w:rsidRDefault="00791DB1" w:rsidP="00791DB1">
      <w:pPr>
        <w:pStyle w:val="ListParagraph"/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FA0187">
      <w:pPr>
        <w:spacing w:before="100" w:beforeAutospacing="1" w:after="100" w:afterAutospacing="1" w:line="360" w:lineRule="auto"/>
        <w:ind w:right="-288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)Aim:</w:t>
      </w:r>
      <w:r w:rsidRPr="005E41D0">
        <w:rPr>
          <w:rFonts w:ascii="Bookman Old Style" w:hAnsi="Bookman Old Style"/>
          <w:sz w:val="24"/>
          <w:szCs w:val="24"/>
        </w:rPr>
        <w:t xml:space="preserve"> Write a program to calculate </w:t>
      </w:r>
      <w:r w:rsidRPr="005E41D0">
        <w:rPr>
          <w:rFonts w:ascii="Bookman Old Style" w:hAnsi="Bookman Old Style"/>
          <w:position w:val="-24"/>
          <w:sz w:val="24"/>
          <w:szCs w:val="24"/>
        </w:rPr>
        <w:object w:dxaOrig="1320" w:dyaOrig="660">
          <v:shape id="_x0000_i1029" type="#_x0000_t75" style="width:66pt;height:33pt" o:ole="">
            <v:imagedata r:id="rId18" o:title=""/>
          </v:shape>
          <o:OLEObject Type="Embed" ProgID="Equation.DSMT4" ShapeID="_x0000_i1029" DrawAspect="Content" ObjectID="_1790793949" r:id="rId19"/>
        </w:object>
      </w:r>
      <w:r w:rsidRPr="005E41D0">
        <w:rPr>
          <w:rFonts w:ascii="Bookman Old Style" w:hAnsi="Bookman Old Style"/>
          <w:sz w:val="24"/>
          <w:szCs w:val="24"/>
        </w:rPr>
        <w:t xml:space="preserve"> by using MATLAB</w:t>
      </w:r>
    </w:p>
    <w:p w:rsidR="00FA0187" w:rsidRPr="005E41D0" w:rsidRDefault="00FA0187" w:rsidP="00FA018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FA0187" w:rsidRPr="005E41D0" w:rsidRDefault="00FA0187" w:rsidP="00FA018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yms x</w:t>
      </w:r>
      <w:r w:rsidR="001D54E7" w:rsidRPr="005E41D0">
        <w:rPr>
          <w:rFonts w:ascii="Bookman Old Style" w:hAnsi="Bookman Old Style"/>
          <w:sz w:val="24"/>
          <w:szCs w:val="24"/>
        </w:rPr>
        <w:t>;</w:t>
      </w:r>
    </w:p>
    <w:p w:rsidR="00FA0187" w:rsidRPr="005E41D0" w:rsidRDefault="00FA0187" w:rsidP="00FA018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f=(x^2-25)/(x-5)</w:t>
      </w:r>
      <w:r w:rsidR="001D54E7" w:rsidRPr="005E41D0">
        <w:rPr>
          <w:rFonts w:ascii="Bookman Old Style" w:hAnsi="Bookman Old Style"/>
          <w:sz w:val="24"/>
          <w:szCs w:val="24"/>
        </w:rPr>
        <w:t>;</w:t>
      </w:r>
    </w:p>
    <w:p w:rsidR="00FA0187" w:rsidRPr="005E41D0" w:rsidRDefault="00FA0187" w:rsidP="00FA018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limits[f,5]</w:t>
      </w:r>
    </w:p>
    <w:p w:rsidR="00FA0187" w:rsidRPr="005E41D0" w:rsidRDefault="00FA0187" w:rsidP="00FA0187">
      <w:pPr>
        <w:pStyle w:val="ListParagraph"/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A0187" w:rsidRPr="005E41D0" w:rsidRDefault="009506A9" w:rsidP="00FA018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</w:t>
      </w:r>
      <w:r w:rsidR="00FA0187" w:rsidRPr="005E41D0">
        <w:rPr>
          <w:rFonts w:ascii="Bookman Old Style" w:hAnsi="Bookman Old Style"/>
          <w:sz w:val="24"/>
          <w:szCs w:val="24"/>
        </w:rPr>
        <w:t>f=10</w:t>
      </w:r>
    </w:p>
    <w:p w:rsidR="00FA0187" w:rsidRPr="005E41D0" w:rsidRDefault="00FA0187" w:rsidP="00791DB1">
      <w:pPr>
        <w:pStyle w:val="ListParagraph"/>
        <w:rPr>
          <w:rFonts w:ascii="Bookman Old Style" w:hAnsi="Bookman Old Style"/>
          <w:sz w:val="24"/>
          <w:szCs w:val="24"/>
        </w:rPr>
      </w:pPr>
    </w:p>
    <w:p w:rsidR="00791DB1" w:rsidRPr="005E41D0" w:rsidRDefault="00FA0187" w:rsidP="00FA0187">
      <w:pPr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t>B)Aim</w:t>
      </w:r>
      <w:r w:rsidRPr="005E41D0">
        <w:rPr>
          <w:rFonts w:ascii="Bookman Old Style" w:hAnsi="Bookman Old Style"/>
          <w:sz w:val="24"/>
          <w:szCs w:val="24"/>
        </w:rPr>
        <w:t xml:space="preserve">: </w:t>
      </w:r>
      <w:r w:rsidR="00791DB1" w:rsidRPr="005E41D0">
        <w:rPr>
          <w:rFonts w:ascii="Bookman Old Style" w:hAnsi="Bookman Old Style"/>
          <w:sz w:val="24"/>
          <w:szCs w:val="24"/>
        </w:rPr>
        <w:t>Calculate the limit as x approaches 0</w:t>
      </w:r>
    </w:p>
    <w:p w:rsidR="007F112A" w:rsidRPr="005E41D0" w:rsidRDefault="007F112A" w:rsidP="007F112A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791DB1" w:rsidRPr="005E41D0" w:rsidRDefault="00791DB1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Bookman Old Style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/>
                  <w:sz w:val="24"/>
                  <w:szCs w:val="24"/>
                </w:rPr>
                <m:t>To</m:t>
              </m:r>
              <m:r>
                <w:rPr>
                  <w:rFonts w:ascii="Cambria Math" w:hAnsi="Bookman Old Style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r>
                <w:rPr>
                  <w:rFonts w:ascii="Cambria Math" w:hAnsi="Cambria Math"/>
                  <w:sz w:val="24"/>
                  <w:szCs w:val="24"/>
                </w:rPr>
                <m:t>ind</m:t>
              </m:r>
              <m:r>
                <w:rPr>
                  <w:rFonts w:ascii="Cambria Math" w:hAnsi="Bookman Old Style"/>
                  <w:sz w:val="24"/>
                  <w:szCs w:val="24"/>
                </w:rPr>
                <m:t xml:space="preserve">  </m:t>
              </m:r>
              <m:r>
                <w:rPr>
                  <w:rFonts w:ascii="Cambria Math" w:hAnsi="Cambria Math"/>
                  <w:sz w:val="24"/>
                  <w:szCs w:val="24"/>
                </w:rPr>
                <m:t>limit</m:t>
              </m:r>
              <m:r>
                <w:rPr>
                  <w:rFonts w:ascii="Cambria Math" w:hAnsi="Bookman Old Style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of</m:t>
              </m:r>
              <m:r>
                <w:rPr>
                  <w:rFonts w:ascii="Cambria Math" w:hAnsi="Bookman Old Style"/>
                  <w:sz w:val="24"/>
                  <w:szCs w:val="24"/>
                </w:rPr>
                <m:t xml:space="preserve"> </m:t>
              </m:r>
              <m:limLow>
                <m:limLowPr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Bookman Old Style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Bookman Old Style"/>
                      <w:sz w:val="24"/>
                      <w:szCs w:val="24"/>
                    </w:rPr>
                    <m:t>→</m:t>
                  </m:r>
                  <m:r>
                    <w:rPr>
                      <w:rFonts w:ascii="Cambria Math" w:hAnsi="Bookman Old Style"/>
                      <w:sz w:val="24"/>
                      <w:szCs w:val="24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Bookman Old Style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Bookman Old Style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Bookman Old Style"/>
                      <w:sz w:val="24"/>
                      <w:szCs w:val="24"/>
                    </w:rPr>
                    <m:t>+1</m:t>
                  </m:r>
                </m:num>
                <m:den>
                  <m:r>
                    <w:rPr>
                      <w:rFonts w:ascii="Cambria Math" w:hAnsi="Bookman Old Style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Bookman Old Style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Bookman Old Style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Bookman Old Style"/>
                      <w:sz w:val="24"/>
                      <w:szCs w:val="24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Bookman Old Style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Bookman Old Style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:rsidR="00460D59" w:rsidRPr="005E41D0" w:rsidRDefault="00460D59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yms x</w:t>
      </w:r>
      <w:r w:rsidR="00460D59" w:rsidRPr="005E41D0">
        <w:rPr>
          <w:rFonts w:ascii="Bookman Old Style" w:hAnsi="Bookman Old Style"/>
          <w:sz w:val="24"/>
          <w:szCs w:val="24"/>
        </w:rPr>
        <w:t>;</w:t>
      </w:r>
    </w:p>
    <w:p w:rsidR="00791DB1" w:rsidRPr="005E41D0" w:rsidRDefault="00791DB1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limit( (x^2+1) / (3-2*x + 4*x^2) , inf )</w:t>
      </w:r>
    </w:p>
    <w:p w:rsidR="00460D59" w:rsidRPr="005E41D0" w:rsidRDefault="00460D59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</w:p>
    <w:p w:rsidR="00186CEF" w:rsidRPr="005E41D0" w:rsidRDefault="00186CEF" w:rsidP="00186CEF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791DB1" w:rsidRPr="00186CEF" w:rsidRDefault="00186CEF" w:rsidP="00186CE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</w:t>
      </w:r>
      <w:r w:rsidR="00791DB1" w:rsidRPr="00186CEF">
        <w:rPr>
          <w:rFonts w:ascii="Bookman Old Style" w:hAnsi="Bookman Old Style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Bookman Old Style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Bookman Old Style"/>
                <w:sz w:val="24"/>
                <w:szCs w:val="24"/>
              </w:rPr>
              <m:t>4</m:t>
            </m:r>
          </m:den>
        </m:f>
      </m:oMath>
    </w:p>
    <w:p w:rsidR="00791DB1" w:rsidRPr="005E41D0" w:rsidRDefault="00791DB1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pStyle w:val="ListParagraph"/>
        <w:ind w:left="1440"/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2A09C9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791DB1">
      <w:pPr>
        <w:pStyle w:val="ListParagraph"/>
        <w:numPr>
          <w:ilvl w:val="0"/>
          <w:numId w:val="4"/>
        </w:numPr>
        <w:rPr>
          <w:rFonts w:ascii="Bookman Old Style" w:hAnsi="Bookman Old Style"/>
          <w:b/>
          <w:sz w:val="24"/>
          <w:szCs w:val="24"/>
        </w:rPr>
      </w:pPr>
      <w:r w:rsidRPr="005E41D0">
        <w:rPr>
          <w:rFonts w:ascii="Bookman Old Style" w:hAnsi="Bookman Old Style"/>
          <w:b/>
          <w:sz w:val="24"/>
          <w:szCs w:val="24"/>
        </w:rPr>
        <w:lastRenderedPageBreak/>
        <w:t>Problem</w:t>
      </w:r>
      <w:r w:rsidR="0046386F">
        <w:rPr>
          <w:rFonts w:ascii="Bookman Old Style" w:hAnsi="Bookman Old Style"/>
          <w:b/>
          <w:sz w:val="24"/>
          <w:szCs w:val="24"/>
        </w:rPr>
        <w:t>s</w:t>
      </w:r>
      <w:r w:rsidRPr="005E41D0">
        <w:rPr>
          <w:rFonts w:ascii="Bookman Old Style" w:hAnsi="Bookman Old Style"/>
          <w:b/>
          <w:sz w:val="24"/>
          <w:szCs w:val="24"/>
        </w:rPr>
        <w:t xml:space="preserve"> </w:t>
      </w:r>
      <w:r w:rsidR="00D34C9E">
        <w:rPr>
          <w:rFonts w:ascii="Bookman Old Style" w:hAnsi="Bookman Old Style"/>
          <w:b/>
          <w:sz w:val="24"/>
          <w:szCs w:val="24"/>
        </w:rPr>
        <w:t xml:space="preserve">on </w:t>
      </w:r>
      <w:r w:rsidR="0046386F">
        <w:rPr>
          <w:rFonts w:ascii="Bookman Old Style" w:hAnsi="Bookman Old Style"/>
          <w:b/>
          <w:sz w:val="24"/>
          <w:szCs w:val="24"/>
        </w:rPr>
        <w:t xml:space="preserve">first order </w:t>
      </w:r>
      <w:r w:rsidR="00D34C9E">
        <w:rPr>
          <w:rFonts w:ascii="Bookman Old Style" w:hAnsi="Bookman Old Style"/>
          <w:b/>
          <w:sz w:val="24"/>
          <w:szCs w:val="24"/>
        </w:rPr>
        <w:t>derivatives</w:t>
      </w:r>
    </w:p>
    <w:p w:rsidR="00791DB1" w:rsidRPr="005E41D0" w:rsidRDefault="00791DB1" w:rsidP="00791DB1">
      <w:pPr>
        <w:pStyle w:val="ListParagraph"/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4454"/>
        <w:gridCol w:w="4402"/>
      </w:tblGrid>
      <w:tr w:rsidR="00791DB1" w:rsidRPr="005E41D0" w:rsidTr="00EA17A0">
        <w:tc>
          <w:tcPr>
            <w:tcW w:w="4454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 w:cs="Arial"/>
                <w:b/>
                <w:bCs/>
                <w:color w:val="000000"/>
                <w:sz w:val="24"/>
                <w:szCs w:val="24"/>
                <w:shd w:val="clear" w:color="auto" w:fill="EAEAEA"/>
              </w:rPr>
              <w:t>Mathematical Operation</w:t>
            </w:r>
          </w:p>
        </w:tc>
        <w:tc>
          <w:tcPr>
            <w:tcW w:w="4402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 w:cs="Arial"/>
                <w:b/>
                <w:bCs/>
                <w:color w:val="000000"/>
                <w:sz w:val="24"/>
                <w:szCs w:val="24"/>
                <w:shd w:val="clear" w:color="auto" w:fill="EAEAEA"/>
              </w:rPr>
              <w:t>MATLAB Command</w:t>
            </w:r>
          </w:p>
        </w:tc>
      </w:tr>
      <w:tr w:rsidR="00791DB1" w:rsidRPr="005E41D0" w:rsidTr="00EA17A0">
        <w:tc>
          <w:tcPr>
            <w:tcW w:w="4454" w:type="dxa"/>
          </w:tcPr>
          <w:p w:rsidR="00791DB1" w:rsidRPr="005E41D0" w:rsidRDefault="00791DB1" w:rsidP="00EA17A0">
            <w:pPr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f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4402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diff(f)   or    diff( f,x )</w:t>
            </w:r>
          </w:p>
        </w:tc>
      </w:tr>
      <w:tr w:rsidR="00791DB1" w:rsidRPr="005E41D0" w:rsidTr="00EA17A0">
        <w:tc>
          <w:tcPr>
            <w:tcW w:w="4454" w:type="dxa"/>
          </w:tcPr>
          <w:p w:rsidR="00791DB1" w:rsidRPr="005E41D0" w:rsidRDefault="00791DB1" w:rsidP="00EA17A0">
            <w:pPr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f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a</m:t>
                    </m:r>
                  </m:den>
                </m:f>
              </m:oMath>
            </m:oMathPara>
          </w:p>
        </w:tc>
        <w:tc>
          <w:tcPr>
            <w:tcW w:w="4402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diff( f, a )</w:t>
            </w:r>
          </w:p>
        </w:tc>
      </w:tr>
      <w:tr w:rsidR="00791DB1" w:rsidRPr="005E41D0" w:rsidTr="00EA17A0">
        <w:tc>
          <w:tcPr>
            <w:tcW w:w="4454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Bookman Old Style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4402" w:type="dxa"/>
          </w:tcPr>
          <w:p w:rsidR="00791DB1" w:rsidRPr="005E41D0" w:rsidRDefault="00791DB1" w:rsidP="00EA17A0">
            <w:pPr>
              <w:pStyle w:val="ListParagraph"/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5E41D0">
              <w:rPr>
                <w:rFonts w:ascii="Bookman Old Style" w:hAnsi="Bookman Old Style"/>
                <w:sz w:val="24"/>
                <w:szCs w:val="24"/>
              </w:rPr>
              <w:t>Diff( f, x, 2 )</w:t>
            </w:r>
          </w:p>
        </w:tc>
      </w:tr>
    </w:tbl>
    <w:p w:rsidR="00791DB1" w:rsidRPr="005E41D0" w:rsidRDefault="00791DB1" w:rsidP="00791DB1">
      <w:pPr>
        <w:pStyle w:val="ListParagraph"/>
        <w:rPr>
          <w:rFonts w:ascii="Bookman Old Style" w:hAnsi="Bookman Old Style"/>
          <w:sz w:val="24"/>
          <w:szCs w:val="24"/>
        </w:rPr>
      </w:pPr>
    </w:p>
    <w:p w:rsidR="00791DB1" w:rsidRPr="005E41D0" w:rsidRDefault="001D54E7" w:rsidP="00791DB1">
      <w:pPr>
        <w:pStyle w:val="ListParagraph"/>
        <w:numPr>
          <w:ilvl w:val="0"/>
          <w:numId w:val="10"/>
        </w:numPr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DC47A5"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>Aim:</w:t>
      </w:r>
      <w:r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 xml:space="preserve"> To find the </w:t>
      </w:r>
      <w:r w:rsidR="00791DB1"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derivative of f = x</w:t>
      </w:r>
      <w:r w:rsidR="00791DB1"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  <w:vertAlign w:val="superscript"/>
        </w:rPr>
        <w:t>n</w:t>
      </w:r>
    </w:p>
    <w:p w:rsidR="00DC47A5" w:rsidRDefault="00DC47A5" w:rsidP="00791DB1">
      <w:pPr>
        <w:pStyle w:val="ListParagraph"/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</w:p>
    <w:p w:rsidR="00DC47A5" w:rsidRPr="00DC47A5" w:rsidRDefault="00DC47A5" w:rsidP="00791DB1">
      <w:pPr>
        <w:pStyle w:val="ListParagraph"/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</w:pPr>
      <w:r w:rsidRPr="00DC47A5"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>Program:</w:t>
      </w:r>
    </w:p>
    <w:p w:rsidR="00791DB1" w:rsidRPr="005E41D0" w:rsidRDefault="00791DB1" w:rsidP="00791DB1">
      <w:pPr>
        <w:pStyle w:val="ListParagraph"/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&gt;&gt; syms x n</w:t>
      </w:r>
      <w:r w:rsidR="00FC7AC2"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;</w:t>
      </w:r>
    </w:p>
    <w:p w:rsidR="00791DB1" w:rsidRPr="005E41D0" w:rsidRDefault="00791DB1" w:rsidP="00791DB1">
      <w:pPr>
        <w:pStyle w:val="ListParagraph"/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&gt;&gt; f = x^n;</w:t>
      </w:r>
    </w:p>
    <w:p w:rsidR="00791DB1" w:rsidRPr="005E41D0" w:rsidRDefault="00791DB1" w:rsidP="00791DB1">
      <w:pPr>
        <w:pStyle w:val="ListParagraph"/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&gt;&gt; Df = diff(f)</w:t>
      </w:r>
    </w:p>
    <w:p w:rsidR="00B04FD6" w:rsidRPr="005E41D0" w:rsidRDefault="00B04FD6" w:rsidP="00791DB1">
      <w:pPr>
        <w:pStyle w:val="ListParagraph"/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5E41D0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&gt;&gt;Df=</w:t>
      </w:r>
    </w:p>
    <w:p w:rsidR="00B04FD6" w:rsidRPr="00DC47A5" w:rsidRDefault="00DC47A5" w:rsidP="00DC47A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791DB1" w:rsidRPr="005E41D0" w:rsidRDefault="00DC47A5" w:rsidP="00791DB1">
      <w:pPr>
        <w:pStyle w:val="NormalWeb"/>
        <w:spacing w:before="91" w:beforeAutospacing="0" w:after="0" w:afterAutospacing="0"/>
        <w:rPr>
          <w:rStyle w:val="HTMLCode"/>
          <w:rFonts w:ascii="Bookman Old Style" w:hAnsi="Bookman Old Style"/>
          <w:color w:val="212121"/>
          <w:sz w:val="24"/>
          <w:szCs w:val="24"/>
        </w:rPr>
      </w:pPr>
      <w:r>
        <w:rPr>
          <w:rStyle w:val="HTMLCode"/>
          <w:rFonts w:ascii="Bookman Old Style" w:hAnsi="Bookman Old Style"/>
          <w:color w:val="212121"/>
          <w:sz w:val="24"/>
          <w:szCs w:val="24"/>
        </w:rPr>
        <w:t xml:space="preserve">              </w:t>
      </w:r>
      <w:r w:rsidR="00791DB1" w:rsidRPr="005E41D0">
        <w:rPr>
          <w:rStyle w:val="HTMLCode"/>
          <w:rFonts w:ascii="Bookman Old Style" w:hAnsi="Bookman Old Style"/>
          <w:color w:val="212121"/>
          <w:sz w:val="24"/>
          <w:szCs w:val="24"/>
        </w:rPr>
        <w:t>n*x^(n - 1)</w:t>
      </w:r>
    </w:p>
    <w:p w:rsidR="00791DB1" w:rsidRPr="005E41D0" w:rsidRDefault="00791DB1" w:rsidP="00791DB1">
      <w:pPr>
        <w:pStyle w:val="NormalWeb"/>
        <w:spacing w:before="91" w:beforeAutospacing="0" w:after="0" w:afterAutospacing="0"/>
        <w:rPr>
          <w:rStyle w:val="HTMLCode"/>
          <w:rFonts w:ascii="Bookman Old Style" w:hAnsi="Bookman Old Style"/>
          <w:color w:val="212121"/>
          <w:sz w:val="24"/>
          <w:szCs w:val="24"/>
        </w:rPr>
      </w:pPr>
    </w:p>
    <w:p w:rsidR="00791DB1" w:rsidRPr="00DC47A5" w:rsidRDefault="004D7120" w:rsidP="00791DB1">
      <w:pPr>
        <w:pStyle w:val="NormalWeb"/>
        <w:numPr>
          <w:ilvl w:val="0"/>
          <w:numId w:val="10"/>
        </w:numPr>
        <w:spacing w:before="91" w:beforeAutospacing="0" w:after="0" w:afterAutospacing="0"/>
        <w:rPr>
          <w:rFonts w:ascii="Bookman Old Style" w:hAnsi="Bookman Old Style" w:cs="Courier New"/>
          <w:color w:val="212121"/>
        </w:rPr>
      </w:pPr>
      <w:r w:rsidRPr="00DC47A5">
        <w:rPr>
          <w:rFonts w:ascii="Bookman Old Style" w:hAnsi="Bookman Old Style"/>
          <w:b/>
          <w:color w:val="212121"/>
          <w:shd w:val="clear" w:color="auto" w:fill="FFFFFF"/>
        </w:rPr>
        <w:t>Aim:</w:t>
      </w:r>
      <w:r w:rsidRPr="005E41D0">
        <w:rPr>
          <w:rFonts w:ascii="Bookman Old Style" w:hAnsi="Bookman Old Style"/>
          <w:color w:val="212121"/>
          <w:shd w:val="clear" w:color="auto" w:fill="FFFFFF"/>
        </w:rPr>
        <w:t xml:space="preserve"> To find</w:t>
      </w:r>
      <w:r w:rsidR="00791DB1" w:rsidRPr="005E41D0">
        <w:rPr>
          <w:rFonts w:ascii="Bookman Old Style" w:hAnsi="Bookman Old Style"/>
          <w:color w:val="212121"/>
          <w:shd w:val="clear" w:color="auto" w:fill="FFFFFF"/>
        </w:rPr>
        <w:t xml:space="preserve"> the derivative of</w:t>
      </w:r>
      <w:r w:rsidRPr="005E41D0">
        <w:rPr>
          <w:rFonts w:ascii="Bookman Old Style" w:hAnsi="Bookman Old Style"/>
          <w:color w:val="212121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212121"/>
            <w:shd w:val="clear" w:color="auto" w:fill="FFFFFF"/>
          </w:rPr>
          <m:t>f</m:t>
        </m:r>
        <m:r>
          <w:rPr>
            <w:rFonts w:ascii="Cambria Math" w:hAnsi="Bookman Old Style"/>
            <w:color w:val="212121"/>
            <w:shd w:val="clear" w:color="auto" w:fill="FFFFFF"/>
          </w:rPr>
          <m:t>=3</m:t>
        </m:r>
        <m:sSup>
          <m:sSupPr>
            <m:ctrlPr>
              <w:rPr>
                <w:rFonts w:ascii="Cambria Math" w:hAnsi="Bookman Old Style"/>
                <w:i/>
                <w:color w:val="212121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212121"/>
                <w:shd w:val="clear" w:color="auto" w:fill="FFFFFF"/>
              </w:rPr>
              <m:t>t</m:t>
            </m:r>
          </m:e>
          <m:sup>
            <m:r>
              <w:rPr>
                <w:rFonts w:ascii="Cambria Math" w:hAnsi="Bookman Old Style"/>
                <w:color w:val="212121"/>
                <w:shd w:val="clear" w:color="auto" w:fill="FFFFFF"/>
              </w:rPr>
              <m:t>2</m:t>
            </m:r>
          </m:sup>
        </m:sSup>
        <m:r>
          <w:rPr>
            <w:rFonts w:ascii="Cambria Math" w:hAnsi="Bookman Old Style"/>
            <w:color w:val="212121"/>
            <w:shd w:val="clear" w:color="auto" w:fill="FFFFFF"/>
          </w:rPr>
          <m:t>+2</m:t>
        </m:r>
        <m:sSup>
          <m:sSupPr>
            <m:ctrlPr>
              <w:rPr>
                <w:rFonts w:ascii="Cambria Math" w:hAnsi="Bookman Old Style"/>
                <w:i/>
                <w:color w:val="212121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212121"/>
                <w:shd w:val="clear" w:color="auto" w:fill="FFFFFF"/>
              </w:rPr>
              <m:t>t</m:t>
            </m:r>
          </m:e>
          <m:sup>
            <m:r>
              <w:rPr>
                <w:rFonts w:ascii="Cambria Math" w:hAnsi="Bookman Old Style"/>
                <w:color w:val="212121"/>
                <w:shd w:val="clear" w:color="auto" w:fill="FFFFFF"/>
              </w:rPr>
              <m:t>-</m:t>
            </m:r>
            <m:r>
              <w:rPr>
                <w:rFonts w:ascii="Cambria Math" w:hAnsi="Bookman Old Style"/>
                <w:color w:val="212121"/>
                <w:shd w:val="clear" w:color="auto" w:fill="FFFFFF"/>
              </w:rPr>
              <m:t>2</m:t>
            </m:r>
          </m:sup>
        </m:sSup>
      </m:oMath>
    </w:p>
    <w:p w:rsidR="00DC47A5" w:rsidRDefault="00DC47A5" w:rsidP="00DC47A5">
      <w:pPr>
        <w:pStyle w:val="ListParagraph"/>
        <w:ind w:left="1069"/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</w:pPr>
    </w:p>
    <w:p w:rsidR="00DC47A5" w:rsidRPr="00DC47A5" w:rsidRDefault="00DC47A5" w:rsidP="00DC47A5">
      <w:pPr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</w:pPr>
      <w:r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 xml:space="preserve">        </w:t>
      </w:r>
      <w:r w:rsidRPr="00DC47A5"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>Program:</w:t>
      </w:r>
    </w:p>
    <w:p w:rsidR="00B04FD6" w:rsidRPr="005E41D0" w:rsidRDefault="00DC47A5" w:rsidP="00DC47A5">
      <w:pPr>
        <w:pStyle w:val="NormalWeb"/>
        <w:spacing w:before="91" w:beforeAutospacing="0" w:after="0" w:afterAutospacing="0"/>
        <w:rPr>
          <w:rFonts w:ascii="Bookman Old Style" w:hAnsi="Bookman Old Style"/>
          <w:color w:val="212121"/>
          <w:shd w:val="clear" w:color="auto" w:fill="FFFFFF"/>
        </w:rPr>
      </w:pPr>
      <w:r>
        <w:rPr>
          <w:rFonts w:ascii="Bookman Old Style" w:hAnsi="Bookman Old Style"/>
          <w:color w:val="212121"/>
          <w:shd w:val="clear" w:color="auto" w:fill="FFFFFF"/>
        </w:rPr>
        <w:t xml:space="preserve">         </w:t>
      </w:r>
      <w:r w:rsidR="00B04FD6" w:rsidRPr="005E41D0">
        <w:rPr>
          <w:rFonts w:ascii="Bookman Old Style" w:hAnsi="Bookman Old Style"/>
          <w:color w:val="212121"/>
          <w:shd w:val="clear" w:color="auto" w:fill="FFFFFF"/>
        </w:rPr>
        <w:t>&gt;&gt;syms t;</w:t>
      </w:r>
    </w:p>
    <w:p w:rsidR="00B04FD6" w:rsidRPr="005E41D0" w:rsidRDefault="00DC47A5" w:rsidP="00DC47A5">
      <w:pPr>
        <w:pStyle w:val="NormalWeb"/>
        <w:spacing w:before="91" w:beforeAutospacing="0" w:after="0" w:afterAutospacing="0"/>
        <w:rPr>
          <w:rFonts w:ascii="Bookman Old Style" w:hAnsi="Bookman Old Style"/>
          <w:color w:val="212121"/>
          <w:shd w:val="clear" w:color="auto" w:fill="FFFFFF"/>
        </w:rPr>
      </w:pPr>
      <w:r>
        <w:rPr>
          <w:rFonts w:ascii="Bookman Old Style" w:hAnsi="Bookman Old Style"/>
          <w:color w:val="212121"/>
          <w:shd w:val="clear" w:color="auto" w:fill="FFFFFF"/>
        </w:rPr>
        <w:t xml:space="preserve">         </w:t>
      </w:r>
      <w:r w:rsidR="00B04FD6" w:rsidRPr="005E41D0">
        <w:rPr>
          <w:rFonts w:ascii="Bookman Old Style" w:hAnsi="Bookman Old Style"/>
          <w:color w:val="212121"/>
          <w:shd w:val="clear" w:color="auto" w:fill="FFFFFF"/>
        </w:rPr>
        <w:t>&gt;&gt;f=3*t^2+2*t^(-2);</w:t>
      </w:r>
    </w:p>
    <w:p w:rsidR="00B04FD6" w:rsidRPr="005E41D0" w:rsidRDefault="00DC47A5" w:rsidP="00DC47A5">
      <w:pPr>
        <w:pStyle w:val="NormalWeb"/>
        <w:spacing w:before="91" w:beforeAutospacing="0" w:after="0" w:afterAutospacing="0"/>
        <w:rPr>
          <w:rFonts w:ascii="Bookman Old Style" w:hAnsi="Bookman Old Style" w:cs="Courier New"/>
          <w:color w:val="212121"/>
        </w:rPr>
      </w:pPr>
      <w:r>
        <w:rPr>
          <w:rFonts w:ascii="Bookman Old Style" w:hAnsi="Bookman Old Style"/>
          <w:color w:val="212121"/>
          <w:shd w:val="clear" w:color="auto" w:fill="FFFFFF"/>
        </w:rPr>
        <w:t xml:space="preserve">         </w:t>
      </w:r>
      <w:r w:rsidR="00B04FD6" w:rsidRPr="005E41D0">
        <w:rPr>
          <w:rFonts w:ascii="Bookman Old Style" w:hAnsi="Bookman Old Style"/>
          <w:color w:val="212121"/>
          <w:shd w:val="clear" w:color="auto" w:fill="FFFFFF"/>
        </w:rPr>
        <w:t>&gt;&gt;diff(f)</w:t>
      </w:r>
    </w:p>
    <w:p w:rsidR="00B04FD6" w:rsidRPr="005E41D0" w:rsidRDefault="00B04FD6" w:rsidP="00791DB1">
      <w:pPr>
        <w:pStyle w:val="HTMLPreformatted"/>
        <w:spacing w:line="219" w:lineRule="atLeast"/>
        <w:rPr>
          <w:rStyle w:val="HTMLCode"/>
          <w:rFonts w:ascii="Bookman Old Style" w:hAnsi="Bookman Old Style"/>
          <w:color w:val="212121"/>
          <w:sz w:val="24"/>
          <w:szCs w:val="24"/>
        </w:rPr>
      </w:pPr>
    </w:p>
    <w:p w:rsidR="00B04FD6" w:rsidRPr="005E41D0" w:rsidRDefault="00B04FD6" w:rsidP="00791DB1">
      <w:pPr>
        <w:pStyle w:val="HTMLPreformatted"/>
        <w:spacing w:line="219" w:lineRule="atLeast"/>
        <w:rPr>
          <w:rStyle w:val="HTMLCode"/>
          <w:rFonts w:ascii="Bookman Old Style" w:hAnsi="Bookman Old Style"/>
          <w:color w:val="212121"/>
          <w:sz w:val="24"/>
          <w:szCs w:val="24"/>
        </w:rPr>
      </w:pPr>
    </w:p>
    <w:p w:rsidR="00B04FD6" w:rsidRPr="00DC47A5" w:rsidRDefault="00DC47A5" w:rsidP="00DC47A5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        </w:t>
      </w: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D34C9E" w:rsidRDefault="00DC47A5" w:rsidP="0046386F">
      <w:pPr>
        <w:pStyle w:val="HTMLPreformatted"/>
        <w:spacing w:line="219" w:lineRule="atLeast"/>
        <w:rPr>
          <w:rFonts w:ascii="Bookman Old Style" w:hAnsi="Bookman Old Style"/>
          <w:color w:val="000000"/>
          <w:sz w:val="24"/>
          <w:szCs w:val="24"/>
        </w:rPr>
      </w:pPr>
      <w:r>
        <w:rPr>
          <w:rFonts w:ascii="Bookman Old Style" w:hAnsi="Bookman Old Style"/>
          <w:color w:val="000000"/>
          <w:sz w:val="24"/>
          <w:szCs w:val="24"/>
        </w:rPr>
        <w:t xml:space="preserve">              </w:t>
      </w:r>
      <w:r w:rsidR="00791DB1" w:rsidRPr="005E41D0">
        <w:rPr>
          <w:rFonts w:ascii="Bookman Old Style" w:hAnsi="Bookman Old Style"/>
          <w:color w:val="000000"/>
          <w:sz w:val="24"/>
          <w:szCs w:val="24"/>
        </w:rPr>
        <w:t>6*t - 4/t^3</w:t>
      </w:r>
    </w:p>
    <w:p w:rsidR="0046386F" w:rsidRPr="0046386F" w:rsidRDefault="0046386F" w:rsidP="0046386F">
      <w:pPr>
        <w:pStyle w:val="HTMLPreformatted"/>
        <w:spacing w:line="219" w:lineRule="atLeast"/>
        <w:rPr>
          <w:rFonts w:ascii="Bookman Old Style" w:hAnsi="Bookman Old Style"/>
          <w:color w:val="000000"/>
          <w:sz w:val="24"/>
          <w:szCs w:val="24"/>
        </w:rPr>
      </w:pPr>
    </w:p>
    <w:p w:rsidR="00FA0187" w:rsidRPr="005E41D0" w:rsidRDefault="0046386F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bCs/>
          <w:sz w:val="24"/>
          <w:szCs w:val="24"/>
        </w:rPr>
        <w:t xml:space="preserve">c). </w:t>
      </w:r>
      <w:r w:rsidR="00FA0187"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="00FA0187" w:rsidRPr="005E41D0">
        <w:rPr>
          <w:rFonts w:ascii="Bookman Old Style" w:hAnsi="Bookman Old Style"/>
          <w:sz w:val="24"/>
          <w:szCs w:val="24"/>
        </w:rPr>
        <w:t xml:space="preserve"> write a program to find the derivative of </w:t>
      </w:r>
      <w:r w:rsidR="00FA0187" w:rsidRPr="005E41D0">
        <w:rPr>
          <w:rFonts w:ascii="Bookman Old Style" w:hAnsi="Bookman Old Style"/>
          <w:position w:val="-10"/>
          <w:sz w:val="24"/>
          <w:szCs w:val="24"/>
        </w:rPr>
        <w:object w:dxaOrig="2640" w:dyaOrig="360">
          <v:shape id="_x0000_i1027" type="#_x0000_t75" style="width:132pt;height:18pt" o:ole="">
            <v:imagedata r:id="rId20" o:title=""/>
          </v:shape>
          <o:OLEObject Type="Embed" ProgID="Equation.DSMT4" ShapeID="_x0000_i1027" DrawAspect="Content" ObjectID="_1790793950" r:id="rId21"/>
        </w:objec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yms x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lastRenderedPageBreak/>
        <w:t>&gt;&gt; f = x^3 + 2*x^2 + 3*x + 4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f = diff(f, x)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df)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3*x^2+4*x+3</w:t>
      </w:r>
    </w:p>
    <w:p w:rsidR="00791DB1" w:rsidRPr="005E41D0" w:rsidRDefault="00791DB1" w:rsidP="009908F2">
      <w:pPr>
        <w:rPr>
          <w:rFonts w:ascii="Bookman Old Style" w:hAnsi="Bookman Old Style"/>
          <w:sz w:val="24"/>
          <w:szCs w:val="24"/>
        </w:rPr>
      </w:pPr>
    </w:p>
    <w:p w:rsidR="00791DB1" w:rsidRPr="005E41D0" w:rsidRDefault="00791DB1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Default="00FA0187" w:rsidP="009908F2">
      <w:pPr>
        <w:rPr>
          <w:rFonts w:ascii="Bookman Old Style" w:hAnsi="Bookman Old Style"/>
          <w:sz w:val="24"/>
          <w:szCs w:val="24"/>
        </w:rPr>
      </w:pPr>
    </w:p>
    <w:p w:rsidR="00D34C9E" w:rsidRDefault="00D34C9E" w:rsidP="009908F2">
      <w:pPr>
        <w:rPr>
          <w:rFonts w:ascii="Bookman Old Style" w:hAnsi="Bookman Old Style"/>
          <w:sz w:val="24"/>
          <w:szCs w:val="24"/>
        </w:rPr>
      </w:pPr>
    </w:p>
    <w:p w:rsidR="00D34C9E" w:rsidRPr="005E41D0" w:rsidRDefault="00D34C9E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Default="00FA0187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46386F">
      <w:pPr>
        <w:pStyle w:val="ListParagraph"/>
        <w:numPr>
          <w:ilvl w:val="0"/>
          <w:numId w:val="4"/>
        </w:numPr>
        <w:rPr>
          <w:rFonts w:ascii="Bookman Old Style" w:hAnsi="Bookman Old Style"/>
          <w:b/>
          <w:sz w:val="24"/>
          <w:szCs w:val="24"/>
        </w:rPr>
      </w:pPr>
      <w:r w:rsidRPr="0046386F">
        <w:rPr>
          <w:rFonts w:ascii="Bookman Old Style" w:hAnsi="Bookman Old Style"/>
          <w:b/>
          <w:sz w:val="24"/>
          <w:szCs w:val="24"/>
        </w:rPr>
        <w:t>Finding second order derivatives</w:t>
      </w:r>
    </w:p>
    <w:p w:rsidR="0046386F" w:rsidRDefault="0046386F" w:rsidP="0046386F">
      <w:pPr>
        <w:pStyle w:val="ListParagraph"/>
        <w:ind w:left="360"/>
        <w:rPr>
          <w:rFonts w:ascii="Bookman Old Style" w:hAnsi="Bookman Old Style"/>
          <w:b/>
          <w:sz w:val="24"/>
          <w:szCs w:val="24"/>
        </w:rPr>
      </w:pPr>
    </w:p>
    <w:p w:rsidR="0046386F" w:rsidRDefault="0046386F" w:rsidP="0046386F">
      <w:pPr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46386F"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>Aim:</w:t>
      </w:r>
      <w:r w:rsidRPr="0046386F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 xml:space="preserve"> To find the derivative of </w:t>
      </w:r>
      <w:r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212121"/>
                <w:sz w:val="24"/>
                <w:szCs w:val="24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212121"/>
                <w:sz w:val="24"/>
                <w:szCs w:val="24"/>
                <w:shd w:val="clear" w:color="auto" w:fill="FFFFFF"/>
              </w:rPr>
              <m:t>e</m:t>
            </m:r>
          </m:e>
          <m:sup>
            <m:r>
              <w:rPr>
                <w:rFonts w:ascii="Cambria Math" w:hAnsi="Cambria Math"/>
                <w:color w:val="212121"/>
                <w:sz w:val="24"/>
                <w:szCs w:val="24"/>
                <w:shd w:val="clear" w:color="auto" w:fill="FFFFFF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  <w:color w:val="212121"/>
                <w:sz w:val="24"/>
                <w:szCs w:val="24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12121"/>
                <w:sz w:val="24"/>
                <w:szCs w:val="24"/>
                <w:shd w:val="clear" w:color="auto" w:fill="FFFFFF"/>
              </w:rPr>
              <m:t>cos</m:t>
            </m:r>
          </m:fName>
          <m:e>
            <m:r>
              <w:rPr>
                <w:rFonts w:ascii="Cambria Math" w:hAnsi="Cambria Math"/>
                <w:color w:val="212121"/>
                <w:sz w:val="24"/>
                <w:szCs w:val="24"/>
                <w:shd w:val="clear" w:color="auto" w:fill="FFFFFF"/>
              </w:rPr>
              <m:t>x</m:t>
            </m:r>
          </m:e>
        </m:func>
      </m:oMath>
    </w:p>
    <w:p w:rsidR="0046386F" w:rsidRDefault="0046386F" w:rsidP="0046386F">
      <w:pPr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</w:pPr>
      <w:r w:rsidRPr="0046386F"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  <w:t>Program:</w:t>
      </w:r>
    </w:p>
    <w:p w:rsidR="0046386F" w:rsidRPr="00A44F26" w:rsidRDefault="0046386F" w:rsidP="0046386F">
      <w:pPr>
        <w:rPr>
          <w:rFonts w:ascii="Bookman Old Style" w:hAnsi="Bookman Old Style"/>
          <w:color w:val="212121"/>
          <w:sz w:val="24"/>
          <w:szCs w:val="24"/>
          <w:shd w:val="clear" w:color="auto" w:fill="FFFFFF"/>
        </w:rPr>
      </w:pPr>
      <w:r w:rsidRPr="00A44F26">
        <w:rPr>
          <w:rFonts w:ascii="Bookman Old Style" w:hAnsi="Bookman Old Style"/>
          <w:color w:val="212121"/>
          <w:sz w:val="24"/>
          <w:szCs w:val="24"/>
          <w:shd w:val="clear" w:color="auto" w:fill="FFFFFF"/>
        </w:rPr>
        <w:t>&gt;&gt;syms x;</w:t>
      </w:r>
    </w:p>
    <w:p w:rsidR="0046386F" w:rsidRPr="00A44F26" w:rsidRDefault="0046386F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A44F26">
        <w:rPr>
          <w:rFonts w:ascii="Bookman Old Style" w:hAnsi="Bookman Old Style"/>
          <w:color w:val="212121"/>
          <w:sz w:val="24"/>
          <w:szCs w:val="24"/>
        </w:rPr>
        <w:t>&gt;&gt;g = exp(x)*cos(x);</w:t>
      </w:r>
    </w:p>
    <w:p w:rsidR="0046386F" w:rsidRPr="00A44F26" w:rsidRDefault="0046386F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A44F26">
        <w:rPr>
          <w:rFonts w:ascii="Bookman Old Style" w:hAnsi="Bookman Old Style"/>
          <w:color w:val="212121"/>
          <w:sz w:val="24"/>
          <w:szCs w:val="24"/>
        </w:rPr>
        <w:t>&gt;&gt;y = diff(g)</w:t>
      </w:r>
    </w:p>
    <w:p w:rsidR="0046386F" w:rsidRPr="00A44F26" w:rsidRDefault="0046386F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46386F">
      <w:pPr>
        <w:pStyle w:val="HTMLPreformatted"/>
        <w:rPr>
          <w:rFonts w:ascii="Bookman Old Style" w:hAnsi="Bookman Old Style"/>
          <w:b/>
          <w:color w:val="212121"/>
          <w:sz w:val="24"/>
          <w:szCs w:val="24"/>
        </w:rPr>
      </w:pPr>
      <w:r w:rsidRPr="00A44F26">
        <w:rPr>
          <w:rFonts w:ascii="Bookman Old Style" w:hAnsi="Bookman Old Style"/>
          <w:b/>
          <w:color w:val="212121"/>
          <w:sz w:val="24"/>
          <w:szCs w:val="24"/>
        </w:rPr>
        <w:t>Output:</w:t>
      </w:r>
    </w:p>
    <w:p w:rsidR="00A44F26" w:rsidRPr="00A44F26" w:rsidRDefault="00A44F26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shd w:val="clear" w:color="auto" w:fill="FFFFFF"/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</w:pP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 xml:space="preserve">    e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position w:val="6"/>
          <w:sz w:val="24"/>
          <w:szCs w:val="24"/>
        </w:rPr>
        <w:t>x</w:t>
      </w:r>
      <w:r w:rsidRPr="00A44F26">
        <w:rPr>
          <w:rStyle w:val="mathtext"/>
          <w:rFonts w:ascii="Times New Roman" w:hAnsi="Times New Roman" w:cs="Times New Roman"/>
          <w:color w:val="212121"/>
          <w:sz w:val="24"/>
          <w:szCs w:val="24"/>
        </w:rPr>
        <w:t> 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cos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(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sz w:val="24"/>
          <w:szCs w:val="24"/>
        </w:rPr>
        <w:t>x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)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−e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position w:val="6"/>
          <w:sz w:val="24"/>
          <w:szCs w:val="24"/>
        </w:rPr>
        <w:t>x</w:t>
      </w:r>
      <w:r w:rsidRPr="00A44F26">
        <w:rPr>
          <w:rStyle w:val="mathtext"/>
          <w:rFonts w:ascii="Times New Roman" w:hAnsi="Times New Roman" w:cs="Times New Roman"/>
          <w:color w:val="212121"/>
          <w:sz w:val="24"/>
          <w:szCs w:val="24"/>
        </w:rPr>
        <w:t> 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sin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(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sz w:val="24"/>
          <w:szCs w:val="24"/>
        </w:rPr>
        <w:t>x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)</w:t>
      </w:r>
    </w:p>
    <w:p w:rsidR="00A44F26" w:rsidRPr="00A44F26" w:rsidRDefault="00A44F26" w:rsidP="00A44F26">
      <w:pPr>
        <w:pStyle w:val="HTMLPreformatted"/>
        <w:shd w:val="clear" w:color="auto" w:fill="FFFFFF"/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&gt;&gt;</w:t>
      </w:r>
      <w:r w:rsidRPr="00A44F26">
        <w:rPr>
          <w:rFonts w:ascii="Bookman Old Style" w:hAnsi="Bookman Old Style"/>
          <w:color w:val="212121"/>
          <w:sz w:val="24"/>
          <w:szCs w:val="24"/>
        </w:rPr>
        <w:t xml:space="preserve"> </w:t>
      </w:r>
      <w:r>
        <w:rPr>
          <w:rFonts w:ascii="Bookman Old Style" w:hAnsi="Bookman Old Style"/>
          <w:color w:val="212121"/>
          <w:sz w:val="24"/>
          <w:szCs w:val="24"/>
        </w:rPr>
        <w:t>z</w:t>
      </w:r>
      <w:r w:rsidRPr="00A44F26">
        <w:rPr>
          <w:rFonts w:ascii="Bookman Old Style" w:hAnsi="Bookman Old Style"/>
          <w:color w:val="212121"/>
          <w:sz w:val="24"/>
          <w:szCs w:val="24"/>
        </w:rPr>
        <w:t xml:space="preserve"> = diff(g,2)</w:t>
      </w:r>
    </w:p>
    <w:p w:rsidR="00A44F26" w:rsidRPr="00A44F26" w:rsidRDefault="00A44F26" w:rsidP="00A44F26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rPr>
          <w:rFonts w:ascii="Bookman Old Style" w:hAnsi="Bookman Old Style"/>
          <w:b/>
          <w:color w:val="212121"/>
          <w:sz w:val="24"/>
          <w:szCs w:val="24"/>
        </w:rPr>
      </w:pPr>
      <w:r w:rsidRPr="00A44F26">
        <w:rPr>
          <w:rFonts w:ascii="Bookman Old Style" w:hAnsi="Bookman Old Style"/>
          <w:b/>
          <w:color w:val="212121"/>
          <w:sz w:val="24"/>
          <w:szCs w:val="24"/>
        </w:rPr>
        <w:t>Output:</w:t>
      </w:r>
    </w:p>
    <w:p w:rsidR="00A44F26" w:rsidRPr="00A44F26" w:rsidRDefault="00A44F26" w:rsidP="00A44F26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shd w:val="clear" w:color="auto" w:fill="FFFFFF"/>
        <w:rPr>
          <w:rFonts w:ascii="Bookman Old Style" w:hAnsi="Bookman Old Style"/>
          <w:color w:val="212121"/>
          <w:sz w:val="24"/>
          <w:szCs w:val="24"/>
        </w:rPr>
      </w:pPr>
      <w:r>
        <w:rPr>
          <w:rFonts w:ascii="Bookman Old Style" w:hAnsi="Bookman Old Style"/>
          <w:color w:val="212121"/>
          <w:sz w:val="24"/>
          <w:szCs w:val="24"/>
        </w:rPr>
        <w:t xml:space="preserve">   z</w:t>
      </w:r>
      <w:r w:rsidRPr="00A44F26">
        <w:rPr>
          <w:rFonts w:ascii="Bookman Old Style" w:hAnsi="Bookman Old Style"/>
          <w:color w:val="212121"/>
          <w:sz w:val="24"/>
          <w:szCs w:val="24"/>
        </w:rPr>
        <w:t xml:space="preserve"> = 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−2</w:t>
      </w:r>
      <w:r w:rsidRPr="00A44F26">
        <w:rPr>
          <w:rStyle w:val="mathtext"/>
          <w:rFonts w:ascii="Times New Roman" w:hAnsi="Times New Roman" w:cs="Times New Roman"/>
          <w:color w:val="212121"/>
          <w:sz w:val="24"/>
          <w:szCs w:val="24"/>
        </w:rPr>
        <w:t> 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e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position w:val="6"/>
          <w:sz w:val="24"/>
          <w:szCs w:val="24"/>
        </w:rPr>
        <w:t>x</w:t>
      </w:r>
      <w:r w:rsidRPr="00A44F26">
        <w:rPr>
          <w:rStyle w:val="mathtext"/>
          <w:rFonts w:ascii="Times New Roman" w:hAnsi="Times New Roman" w:cs="Times New Roman"/>
          <w:color w:val="212121"/>
          <w:sz w:val="24"/>
          <w:szCs w:val="24"/>
        </w:rPr>
        <w:t> </w:t>
      </w:r>
      <w:r w:rsidRPr="00A44F26">
        <w:rPr>
          <w:rStyle w:val="mathtext"/>
          <w:rFonts w:ascii="Bookman Old Style" w:hAnsi="Bookman Old Style" w:cs="Times New Roman"/>
          <w:color w:val="212121"/>
          <w:sz w:val="24"/>
          <w:szCs w:val="24"/>
        </w:rPr>
        <w:t>sin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(</w:t>
      </w:r>
      <w:r w:rsidRPr="00A44F26">
        <w:rPr>
          <w:rStyle w:val="mathtext"/>
          <w:rFonts w:ascii="Bookman Old Style" w:hAnsi="Bookman Old Style" w:cs="Times New Roman"/>
          <w:i/>
          <w:iCs/>
          <w:color w:val="212121"/>
          <w:sz w:val="24"/>
          <w:szCs w:val="24"/>
        </w:rPr>
        <w:t>x</w:t>
      </w:r>
      <w:r w:rsidRPr="00A44F26">
        <w:rPr>
          <w:rStyle w:val="mathtextbox"/>
          <w:rFonts w:ascii="Bookman Old Style" w:hAnsi="Bookman Old Style" w:cs="Times New Roman"/>
          <w:color w:val="212121"/>
          <w:sz w:val="24"/>
          <w:szCs w:val="24"/>
        </w:rPr>
        <w:t>)</w:t>
      </w:r>
    </w:p>
    <w:p w:rsidR="00A44F26" w:rsidRPr="00A44F26" w:rsidRDefault="00A44F26" w:rsidP="00A44F26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shd w:val="clear" w:color="auto" w:fill="FFFFFF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A44F26">
      <w:pPr>
        <w:pStyle w:val="HTMLPreformatted"/>
        <w:shd w:val="clear" w:color="auto" w:fill="FFFFFF"/>
        <w:rPr>
          <w:rFonts w:ascii="Bookman Old Style" w:hAnsi="Bookman Old Style"/>
          <w:color w:val="212121"/>
          <w:sz w:val="24"/>
          <w:szCs w:val="24"/>
        </w:rPr>
      </w:pPr>
    </w:p>
    <w:p w:rsidR="00A44F26" w:rsidRPr="00A44F26" w:rsidRDefault="00A44F26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</w:p>
    <w:p w:rsidR="00A44F26" w:rsidRPr="0046386F" w:rsidRDefault="00A44F26" w:rsidP="0046386F">
      <w:pPr>
        <w:pStyle w:val="HTMLPreformatted"/>
        <w:rPr>
          <w:rFonts w:ascii="Bookman Old Style" w:hAnsi="Bookman Old Style"/>
          <w:color w:val="212121"/>
          <w:sz w:val="24"/>
          <w:szCs w:val="24"/>
        </w:rPr>
      </w:pPr>
      <w:r>
        <w:rPr>
          <w:rFonts w:ascii="Bookman Old Style" w:hAnsi="Bookman Old Style"/>
          <w:color w:val="212121"/>
          <w:sz w:val="24"/>
          <w:szCs w:val="24"/>
        </w:rPr>
        <w:t xml:space="preserve">     </w:t>
      </w:r>
    </w:p>
    <w:p w:rsidR="0046386F" w:rsidRPr="0046386F" w:rsidRDefault="0046386F" w:rsidP="0046386F">
      <w:pPr>
        <w:rPr>
          <w:rFonts w:ascii="Bookman Old Style" w:hAnsi="Bookman Old Style"/>
          <w:b/>
          <w:color w:val="212121"/>
          <w:sz w:val="24"/>
          <w:szCs w:val="24"/>
          <w:shd w:val="clear" w:color="auto" w:fill="FFFFFF"/>
        </w:rPr>
      </w:pPr>
    </w:p>
    <w:p w:rsidR="0046386F" w:rsidRPr="0046386F" w:rsidRDefault="0046386F" w:rsidP="0046386F">
      <w:pPr>
        <w:pStyle w:val="ListParagraph"/>
        <w:ind w:left="360"/>
        <w:rPr>
          <w:rFonts w:ascii="Bookman Old Style" w:hAnsi="Bookman Old Style"/>
          <w:b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3B39DC" w:rsidRDefault="003B39DC" w:rsidP="009908F2">
      <w:pPr>
        <w:rPr>
          <w:rFonts w:ascii="Bookman Old Style" w:hAnsi="Bookman Old Style"/>
          <w:sz w:val="24"/>
          <w:szCs w:val="24"/>
        </w:rPr>
      </w:pPr>
    </w:p>
    <w:p w:rsidR="003B39DC" w:rsidRDefault="003B39DC" w:rsidP="009908F2">
      <w:pPr>
        <w:rPr>
          <w:rFonts w:ascii="Bookman Old Style" w:hAnsi="Bookman Old Style"/>
          <w:sz w:val="24"/>
          <w:szCs w:val="24"/>
        </w:rPr>
      </w:pPr>
    </w:p>
    <w:p w:rsidR="0046386F" w:rsidRDefault="0046386F" w:rsidP="009908F2">
      <w:pPr>
        <w:rPr>
          <w:rFonts w:ascii="Bookman Old Style" w:hAnsi="Bookman Old Style"/>
          <w:sz w:val="24"/>
          <w:szCs w:val="24"/>
        </w:rPr>
      </w:pPr>
    </w:p>
    <w:p w:rsidR="0046386F" w:rsidRPr="005E41D0" w:rsidRDefault="0046386F" w:rsidP="009908F2">
      <w:pPr>
        <w:rPr>
          <w:rFonts w:ascii="Bookman Old Style" w:hAnsi="Bookman Old Style"/>
          <w:sz w:val="24"/>
          <w:szCs w:val="24"/>
        </w:rPr>
      </w:pPr>
    </w:p>
    <w:p w:rsidR="00FA0187" w:rsidRPr="00D34C9E" w:rsidRDefault="00FA0187" w:rsidP="00D34C9E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D34C9E">
        <w:rPr>
          <w:rFonts w:ascii="Bookman Old Style" w:hAnsi="Bookman Old Style"/>
          <w:b/>
          <w:bCs/>
          <w:sz w:val="24"/>
          <w:szCs w:val="24"/>
        </w:rPr>
        <w:lastRenderedPageBreak/>
        <w:t>Finding the indefinite integrals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to find the integration of </w:t>
      </w:r>
      <w:r w:rsidRPr="005E41D0">
        <w:rPr>
          <w:rFonts w:ascii="Bookman Old Style" w:hAnsi="Bookman Old Style"/>
          <w:position w:val="-6"/>
          <w:sz w:val="24"/>
          <w:szCs w:val="24"/>
        </w:rPr>
        <w:object w:dxaOrig="320" w:dyaOrig="320">
          <v:shape id="_x0000_i1028" type="#_x0000_t75" style="width:16pt;height:16pt" o:ole="">
            <v:imagedata r:id="rId22" o:title=""/>
          </v:shape>
          <o:OLEObject Type="Embed" ProgID="Equation.DSMT4" ShapeID="_x0000_i1028" DrawAspect="Content" ObjectID="_1790793951" r:id="rId23"/>
        </w:object>
      </w:r>
      <w:r w:rsidRPr="005E41D0">
        <w:rPr>
          <w:rFonts w:ascii="Bookman Old Style" w:hAnsi="Bookman Old Style"/>
          <w:sz w:val="24"/>
          <w:szCs w:val="24"/>
        </w:rPr>
        <w:t>by using MATLAB.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yms x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f = x^2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F = int(f, x);</w:t>
      </w:r>
    </w:p>
    <w:p w:rsidR="00FA0187" w:rsidRPr="005E41D0" w:rsidRDefault="00FA0187" w:rsidP="00FA0187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F);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x^3/3</w:t>
      </w: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D34C9E" w:rsidRDefault="00D34C9E" w:rsidP="00FC7AC2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</w:p>
    <w:p w:rsidR="00FC7AC2" w:rsidRPr="00D34C9E" w:rsidRDefault="00FC7AC2" w:rsidP="00D34C9E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D34C9E">
        <w:rPr>
          <w:rFonts w:ascii="Bookman Old Style" w:hAnsi="Bookman Old Style"/>
          <w:b/>
          <w:bCs/>
          <w:sz w:val="24"/>
          <w:szCs w:val="24"/>
        </w:rPr>
        <w:lastRenderedPageBreak/>
        <w:t>Finding the</w:t>
      </w:r>
      <w:r w:rsidR="003B39DC">
        <w:rPr>
          <w:rFonts w:ascii="Bookman Old Style" w:hAnsi="Bookman Old Style"/>
          <w:b/>
          <w:bCs/>
          <w:sz w:val="24"/>
          <w:szCs w:val="24"/>
        </w:rPr>
        <w:t xml:space="preserve"> </w:t>
      </w:r>
      <w:r w:rsidRPr="00D34C9E">
        <w:rPr>
          <w:rFonts w:ascii="Bookman Old Style" w:hAnsi="Bookman Old Style"/>
          <w:b/>
          <w:bCs/>
          <w:sz w:val="24"/>
          <w:szCs w:val="24"/>
        </w:rPr>
        <w:t>definite integrals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Aim:</w:t>
      </w:r>
      <w:r w:rsidRPr="005E41D0">
        <w:rPr>
          <w:rFonts w:ascii="Bookman Old Style" w:hAnsi="Bookman Old Style"/>
          <w:sz w:val="24"/>
          <w:szCs w:val="24"/>
        </w:rPr>
        <w:t xml:space="preserve"> Write a program to find the </w:t>
      </w:r>
      <w:r w:rsidRPr="005E41D0">
        <w:rPr>
          <w:rFonts w:ascii="Bookman Old Style" w:hAnsi="Bookman Old Style"/>
          <w:position w:val="-30"/>
          <w:sz w:val="24"/>
          <w:szCs w:val="24"/>
        </w:rPr>
        <w:object w:dxaOrig="760" w:dyaOrig="720">
          <v:shape id="_x0000_i1030" type="#_x0000_t75" style="width:38pt;height:36pt" o:ole="">
            <v:imagedata r:id="rId24" o:title=""/>
          </v:shape>
          <o:OLEObject Type="Embed" ProgID="Equation.DSMT4" ShapeID="_x0000_i1030" DrawAspect="Content" ObjectID="_1790793952" r:id="rId25"/>
        </w:object>
      </w:r>
      <w:r w:rsidRPr="005E41D0">
        <w:rPr>
          <w:rFonts w:ascii="Bookman Old Style" w:hAnsi="Bookman Old Style"/>
          <w:sz w:val="24"/>
          <w:szCs w:val="24"/>
        </w:rPr>
        <w:t xml:space="preserve"> by using MATLAB.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Program: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syms x;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f = x^2;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 F = int(f, x, 1, 3);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>&gt;&gt;disp(F);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b/>
          <w:bCs/>
          <w:sz w:val="24"/>
          <w:szCs w:val="24"/>
        </w:rPr>
      </w:pPr>
      <w:r w:rsidRPr="005E41D0">
        <w:rPr>
          <w:rFonts w:ascii="Bookman Old Style" w:hAnsi="Bookman Old Style"/>
          <w:b/>
          <w:bCs/>
          <w:sz w:val="24"/>
          <w:szCs w:val="24"/>
        </w:rPr>
        <w:t>Output:</w:t>
      </w:r>
    </w:p>
    <w:p w:rsidR="00FC7AC2" w:rsidRPr="005E41D0" w:rsidRDefault="00FC7AC2" w:rsidP="00FC7AC2">
      <w:pPr>
        <w:spacing w:line="360" w:lineRule="auto"/>
        <w:rPr>
          <w:rFonts w:ascii="Bookman Old Style" w:hAnsi="Bookman Old Style"/>
          <w:sz w:val="24"/>
          <w:szCs w:val="24"/>
        </w:rPr>
      </w:pPr>
      <w:r w:rsidRPr="005E41D0">
        <w:rPr>
          <w:rFonts w:ascii="Bookman Old Style" w:hAnsi="Bookman Old Style"/>
          <w:sz w:val="24"/>
          <w:szCs w:val="24"/>
        </w:rPr>
        <w:t xml:space="preserve">      26/3</w:t>
      </w: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p w:rsidR="00FA0187" w:rsidRPr="005E41D0" w:rsidRDefault="00FA0187" w:rsidP="009908F2">
      <w:pPr>
        <w:rPr>
          <w:rFonts w:ascii="Bookman Old Style" w:hAnsi="Bookman Old Style"/>
          <w:sz w:val="24"/>
          <w:szCs w:val="24"/>
        </w:rPr>
      </w:pPr>
    </w:p>
    <w:sectPr w:rsidR="00FA0187" w:rsidRPr="005E41D0" w:rsidSect="00FC40D5">
      <w:headerReference w:type="default" r:id="rId26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41CE" w:rsidRDefault="009541CE" w:rsidP="009908F2">
      <w:pPr>
        <w:spacing w:after="0" w:line="240" w:lineRule="auto"/>
      </w:pPr>
      <w:r>
        <w:separator/>
      </w:r>
    </w:p>
  </w:endnote>
  <w:endnote w:type="continuationSeparator" w:id="1">
    <w:p w:rsidR="009541CE" w:rsidRDefault="009541CE" w:rsidP="00990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41CE" w:rsidRDefault="009541CE" w:rsidP="009908F2">
      <w:pPr>
        <w:spacing w:after="0" w:line="240" w:lineRule="auto"/>
      </w:pPr>
      <w:r>
        <w:separator/>
      </w:r>
    </w:p>
  </w:footnote>
  <w:footnote w:type="continuationSeparator" w:id="1">
    <w:p w:rsidR="009541CE" w:rsidRDefault="009541CE" w:rsidP="009908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08F2" w:rsidRPr="008E7BA7" w:rsidRDefault="009908F2" w:rsidP="00FC40D5">
    <w:pPr>
      <w:spacing w:after="0"/>
      <w:jc w:val="center"/>
      <w:rPr>
        <w:rFonts w:ascii="Arial" w:hAnsi="Arial" w:cs="Arial"/>
        <w:b/>
        <w:sz w:val="20"/>
        <w:szCs w:val="14"/>
      </w:rPr>
    </w:pPr>
    <w:r>
      <w:tab/>
    </w:r>
  </w:p>
  <w:p w:rsidR="009908F2" w:rsidRDefault="009908F2" w:rsidP="009908F2">
    <w:pPr>
      <w:pStyle w:val="Header"/>
      <w:tabs>
        <w:tab w:val="clear" w:pos="4680"/>
        <w:tab w:val="clear" w:pos="9360"/>
        <w:tab w:val="left" w:pos="2340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868DB"/>
    <w:multiLevelType w:val="hybridMultilevel"/>
    <w:tmpl w:val="582C03F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4B1620D"/>
    <w:multiLevelType w:val="hybridMultilevel"/>
    <w:tmpl w:val="582C03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CC09DD"/>
    <w:multiLevelType w:val="hybridMultilevel"/>
    <w:tmpl w:val="9D8A677C"/>
    <w:lvl w:ilvl="0" w:tplc="B97ECA4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9518FF"/>
    <w:multiLevelType w:val="hybridMultilevel"/>
    <w:tmpl w:val="737CBA16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74334A"/>
    <w:multiLevelType w:val="hybridMultilevel"/>
    <w:tmpl w:val="ED266A7A"/>
    <w:lvl w:ilvl="0" w:tplc="34E6EC6C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08476A"/>
    <w:multiLevelType w:val="multilevel"/>
    <w:tmpl w:val="85F23F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upperLetter"/>
      <w:lvlText w:val="%3)"/>
      <w:lvlJc w:val="left"/>
      <w:pPr>
        <w:ind w:left="2160" w:hanging="360"/>
      </w:pPr>
      <w:rPr>
        <w:rFonts w:hint="default"/>
        <w:b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41093AD0"/>
    <w:multiLevelType w:val="hybridMultilevel"/>
    <w:tmpl w:val="ED266A7A"/>
    <w:lvl w:ilvl="0" w:tplc="34E6EC6C">
      <w:start w:val="1"/>
      <w:numFmt w:val="lowerLetter"/>
      <w:lvlText w:val="%1)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BD450D8"/>
    <w:multiLevelType w:val="hybridMultilevel"/>
    <w:tmpl w:val="582C03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7D233D"/>
    <w:multiLevelType w:val="hybridMultilevel"/>
    <w:tmpl w:val="6B3A08B0"/>
    <w:lvl w:ilvl="0" w:tplc="4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8FE2A69"/>
    <w:multiLevelType w:val="hybridMultilevel"/>
    <w:tmpl w:val="582C03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2C78F1"/>
    <w:multiLevelType w:val="multilevel"/>
    <w:tmpl w:val="F8D47C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0"/>
  </w:num>
  <w:num w:numId="3">
    <w:abstractNumId w:val="3"/>
  </w:num>
  <w:num w:numId="4">
    <w:abstractNumId w:val="2"/>
  </w:num>
  <w:num w:numId="5">
    <w:abstractNumId w:val="9"/>
  </w:num>
  <w:num w:numId="6">
    <w:abstractNumId w:val="5"/>
  </w:num>
  <w:num w:numId="7">
    <w:abstractNumId w:val="8"/>
  </w:num>
  <w:num w:numId="8">
    <w:abstractNumId w:val="7"/>
  </w:num>
  <w:num w:numId="9">
    <w:abstractNumId w:val="1"/>
  </w:num>
  <w:num w:numId="10">
    <w:abstractNumId w:val="4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908F2"/>
    <w:rsid w:val="00051D9D"/>
    <w:rsid w:val="00180F3E"/>
    <w:rsid w:val="00186CEF"/>
    <w:rsid w:val="001A6477"/>
    <w:rsid w:val="001D54E7"/>
    <w:rsid w:val="00281817"/>
    <w:rsid w:val="002A09C9"/>
    <w:rsid w:val="002F6992"/>
    <w:rsid w:val="003B39DC"/>
    <w:rsid w:val="00454E31"/>
    <w:rsid w:val="00460D59"/>
    <w:rsid w:val="0046386F"/>
    <w:rsid w:val="00483AF7"/>
    <w:rsid w:val="004D7120"/>
    <w:rsid w:val="00532A1E"/>
    <w:rsid w:val="00573CA5"/>
    <w:rsid w:val="005E41D0"/>
    <w:rsid w:val="00683AFA"/>
    <w:rsid w:val="00714D58"/>
    <w:rsid w:val="00760D23"/>
    <w:rsid w:val="007666C0"/>
    <w:rsid w:val="00791DB1"/>
    <w:rsid w:val="007F112A"/>
    <w:rsid w:val="00804094"/>
    <w:rsid w:val="00852A10"/>
    <w:rsid w:val="009506A9"/>
    <w:rsid w:val="009541CE"/>
    <w:rsid w:val="0096341B"/>
    <w:rsid w:val="009908F2"/>
    <w:rsid w:val="00A24936"/>
    <w:rsid w:val="00A44F26"/>
    <w:rsid w:val="00A7297E"/>
    <w:rsid w:val="00B04FD6"/>
    <w:rsid w:val="00B77B4A"/>
    <w:rsid w:val="00B859DA"/>
    <w:rsid w:val="00C62C04"/>
    <w:rsid w:val="00C65FD8"/>
    <w:rsid w:val="00CA72BC"/>
    <w:rsid w:val="00D34C9E"/>
    <w:rsid w:val="00D413ED"/>
    <w:rsid w:val="00D66AE7"/>
    <w:rsid w:val="00DC47A5"/>
    <w:rsid w:val="00EB42C3"/>
    <w:rsid w:val="00EC4A0C"/>
    <w:rsid w:val="00FA0187"/>
    <w:rsid w:val="00FA254E"/>
    <w:rsid w:val="00FA5B69"/>
    <w:rsid w:val="00FC40D5"/>
    <w:rsid w:val="00FC7A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90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908F2"/>
  </w:style>
  <w:style w:type="paragraph" w:styleId="Footer">
    <w:name w:val="footer"/>
    <w:basedOn w:val="Normal"/>
    <w:link w:val="FooterChar"/>
    <w:uiPriority w:val="99"/>
    <w:semiHidden/>
    <w:unhideWhenUsed/>
    <w:rsid w:val="00990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908F2"/>
  </w:style>
  <w:style w:type="paragraph" w:styleId="ListParagraph">
    <w:name w:val="List Paragraph"/>
    <w:basedOn w:val="Normal"/>
    <w:uiPriority w:val="34"/>
    <w:qFormat/>
    <w:rsid w:val="009908F2"/>
    <w:pPr>
      <w:ind w:left="720"/>
      <w:contextualSpacing/>
    </w:pPr>
  </w:style>
  <w:style w:type="table" w:styleId="TableGrid">
    <w:name w:val="Table Grid"/>
    <w:basedOn w:val="TableNormal"/>
    <w:uiPriority w:val="59"/>
    <w:rsid w:val="00532A1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760D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60D23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760D23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DefaultParagraphFont"/>
    <w:rsid w:val="00760D23"/>
  </w:style>
  <w:style w:type="character" w:customStyle="1" w:styleId="hljs-builtin">
    <w:name w:val="hljs-built_in"/>
    <w:basedOn w:val="DefaultParagraphFont"/>
    <w:rsid w:val="00760D23"/>
  </w:style>
  <w:style w:type="paragraph" w:styleId="BalloonText">
    <w:name w:val="Balloon Text"/>
    <w:basedOn w:val="Normal"/>
    <w:link w:val="BalloonTextChar"/>
    <w:uiPriority w:val="99"/>
    <w:semiHidden/>
    <w:unhideWhenUsed/>
    <w:rsid w:val="00D66A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AE7"/>
    <w:rPr>
      <w:rFonts w:ascii="Tahoma" w:hAnsi="Tahoma" w:cs="Tahoma"/>
      <w:sz w:val="16"/>
      <w:szCs w:val="16"/>
    </w:rPr>
  </w:style>
  <w:style w:type="character" w:customStyle="1" w:styleId="hljs-string">
    <w:name w:val="hljs-string"/>
    <w:basedOn w:val="DefaultParagraphFont"/>
    <w:rsid w:val="00454E31"/>
  </w:style>
  <w:style w:type="character" w:styleId="Hyperlink">
    <w:name w:val="Hyperlink"/>
    <w:basedOn w:val="DefaultParagraphFont"/>
    <w:uiPriority w:val="99"/>
    <w:semiHidden/>
    <w:unhideWhenUsed/>
    <w:rsid w:val="00454E3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791DB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ln">
    <w:name w:val="pln"/>
    <w:basedOn w:val="DefaultParagraphFont"/>
    <w:rsid w:val="00791DB1"/>
  </w:style>
  <w:style w:type="character" w:customStyle="1" w:styleId="pun">
    <w:name w:val="pun"/>
    <w:basedOn w:val="DefaultParagraphFont"/>
    <w:rsid w:val="00791DB1"/>
  </w:style>
  <w:style w:type="character" w:customStyle="1" w:styleId="lit">
    <w:name w:val="lit"/>
    <w:basedOn w:val="DefaultParagraphFont"/>
    <w:rsid w:val="00791DB1"/>
  </w:style>
  <w:style w:type="character" w:styleId="PlaceholderText">
    <w:name w:val="Placeholder Text"/>
    <w:basedOn w:val="DefaultParagraphFont"/>
    <w:uiPriority w:val="99"/>
    <w:semiHidden/>
    <w:rsid w:val="004D7120"/>
    <w:rPr>
      <w:color w:val="808080"/>
    </w:rPr>
  </w:style>
  <w:style w:type="paragraph" w:styleId="NoSpacing">
    <w:name w:val="No Spacing"/>
    <w:uiPriority w:val="1"/>
    <w:qFormat/>
    <w:rsid w:val="005E41D0"/>
    <w:pPr>
      <w:spacing w:after="0" w:line="240" w:lineRule="auto"/>
    </w:pPr>
  </w:style>
  <w:style w:type="character" w:customStyle="1" w:styleId="mathtext">
    <w:name w:val="mathtext"/>
    <w:basedOn w:val="DefaultParagraphFont"/>
    <w:rsid w:val="00A44F26"/>
  </w:style>
  <w:style w:type="character" w:customStyle="1" w:styleId="mathtextbox">
    <w:name w:val="mathtextbox"/>
    <w:basedOn w:val="DefaultParagraphFont"/>
    <w:rsid w:val="00A44F2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87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99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5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9</Pages>
  <Words>917</Words>
  <Characters>522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5</cp:revision>
  <dcterms:created xsi:type="dcterms:W3CDTF">2024-10-18T12:49:00Z</dcterms:created>
  <dcterms:modified xsi:type="dcterms:W3CDTF">2024-10-18T16:26:00Z</dcterms:modified>
</cp:coreProperties>
</file>